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sldIdLst>
    <p:sldId id="266" r:id="rId2"/>
    <p:sldId id="270" r:id="rId3"/>
    <p:sldId id="317" r:id="rId4"/>
    <p:sldId id="318" r:id="rId5"/>
    <p:sldId id="319" r:id="rId6"/>
    <p:sldId id="320" r:id="rId7"/>
    <p:sldId id="321" r:id="rId8"/>
    <p:sldId id="348" r:id="rId9"/>
    <p:sldId id="346" r:id="rId10"/>
    <p:sldId id="349" r:id="rId11"/>
    <p:sldId id="287" r:id="rId12"/>
    <p:sldId id="289" r:id="rId13"/>
    <p:sldId id="272" r:id="rId14"/>
    <p:sldId id="273" r:id="rId15"/>
    <p:sldId id="293" r:id="rId16"/>
    <p:sldId id="290" r:id="rId17"/>
    <p:sldId id="296" r:id="rId18"/>
    <p:sldId id="333" r:id="rId19"/>
    <p:sldId id="288" r:id="rId20"/>
    <p:sldId id="339" r:id="rId21"/>
    <p:sldId id="325" r:id="rId22"/>
    <p:sldId id="341" r:id="rId23"/>
    <p:sldId id="328" r:id="rId24"/>
    <p:sldId id="343" r:id="rId25"/>
    <p:sldId id="330" r:id="rId26"/>
    <p:sldId id="345" r:id="rId27"/>
    <p:sldId id="331" r:id="rId28"/>
    <p:sldId id="334" r:id="rId29"/>
    <p:sldId id="280" r:id="rId30"/>
    <p:sldId id="335" r:id="rId31"/>
    <p:sldId id="336" r:id="rId32"/>
    <p:sldId id="338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E9C805"/>
    <a:srgbClr val="C00000"/>
    <a:srgbClr val="0307BD"/>
    <a:srgbClr val="D8E802"/>
    <a:srgbClr val="009900"/>
    <a:srgbClr val="FF33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41" autoAdjust="0"/>
    <p:restoredTop sz="94660"/>
  </p:normalViewPr>
  <p:slideViewPr>
    <p:cSldViewPr showGuides="1">
      <p:cViewPr varScale="1">
        <p:scale>
          <a:sx n="97" d="100"/>
          <a:sy n="97" d="100"/>
        </p:scale>
        <p:origin x="137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3E9404-9575-B325-C58F-889552F804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0C75EE-CAD8-E937-1E47-8A06D20573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103922-6F0D-03DC-1DB4-8867B9D73C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0967D8-E42B-46CF-AC86-B33687E17B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12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6008FA-ECA4-742C-157D-E8261DEB9C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CCC250-5774-56C9-FF97-1300D345C1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5EE1E6-A7BB-D035-0C2B-D9411C7DC2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BEF162-7C62-4F5C-B618-0FAE6548A2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99051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750821-820B-8A5F-85E2-B7362B4B95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B625BD-A2AE-8ADB-1E28-FBA96BDBAE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7AD74D-DBC6-F4C5-EC2A-D50FCC80B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827F1B-7FF4-40E0-9C2D-FCEB9B56DE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050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A6C3FB1-6DBD-41C9-FBEF-DC6EBC2FF4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0D4022-BFBD-136B-33B7-EC5D9FC0A9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C73B34-18DA-807E-6EAC-5FF1353D33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9FFE86-25DD-4102-8F0A-B627D85B2C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2833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B73D7E-541A-5863-F236-ACF49837EA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14E324-75EB-F426-3B15-58A0286C2D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E8E532-ED5B-29EC-69D2-44E7A75C51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432C4E-DACC-4FE5-BAAE-96E3AE0217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2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7AA5F18-68F8-339A-8006-36E23E53EB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8CBDC93-D93D-E4A8-15C1-3D15031E18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BD0C66-0657-1EB9-7111-F4AD95B30D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627264-AAC6-4793-9524-2B3E13E130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9840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C109216-101F-7357-9C0D-D01C9B7CA2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6C97538-17A4-8727-1C16-DFDEA2727A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4FE762E-38BD-4485-C50A-1C4ED4389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AE3F6E-2F7D-43A4-8170-B24CCDB93D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6211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BA48954-55D2-F075-9F15-2D0B50DD68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DF4126-D364-E2F3-31A4-FE567A6F94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F28C6E1-2989-984F-B3CA-6FF1C85553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B28B60-1E2D-44A1-A8FE-4F069F445D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113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43DF24A-FD4A-506A-54A5-32228B5490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9B9CFE4-ABE6-CC90-C6A4-57819CD983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530A11E-EE2E-7936-DC9D-3FBB3647C7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CE0AE0-D229-4201-8FA9-A6452DDE11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211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3A36B8-AEE0-727D-640C-CE6C703A62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C26426-417B-475D-BA3F-BEF51C8808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703D3C-66E0-47EB-B03A-6B4C7864BD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CA043-752A-4261-8E7F-E63675BE37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4486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6ED187-194A-0C33-F7B6-99D2F1207C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7F0046-F396-9A3E-0A2B-094FAF0797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78B364-34D5-49A1-9AED-4DDE904485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1FBE62-9941-4894-A237-E0C5743168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656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72AD80C-628E-C1D8-5926-D882C7076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285B31B4-D0B4-2E91-D7E3-5D28E40B89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9988ADE-C3CA-911D-EA39-38C53768CD4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A933BE8-5E31-8005-B5EC-C85BC51CFEC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C9F8B29-532A-D7C7-155F-3E5312E25D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3C97D988-DCAB-4F8D-B9FC-12453C9BCE6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7" Type="http://schemas.openxmlformats.org/officeDocument/2006/relationships/image" Target="../media/image23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3" Type="http://schemas.openxmlformats.org/officeDocument/2006/relationships/image" Target="../media/image29.gif"/><Relationship Id="rId7" Type="http://schemas.openxmlformats.org/officeDocument/2006/relationships/image" Target="../media/image2.wm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19.gi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6.png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gif"/><Relationship Id="rId5" Type="http://schemas.openxmlformats.org/officeDocument/2006/relationships/image" Target="../media/image27.jpeg"/><Relationship Id="rId4" Type="http://schemas.openxmlformats.org/officeDocument/2006/relationships/image" Target="../media/image19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jpeg"/><Relationship Id="rId4" Type="http://schemas.openxmlformats.org/officeDocument/2006/relationships/image" Target="../media/image26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48.jpeg"/><Relationship Id="rId7" Type="http://schemas.openxmlformats.org/officeDocument/2006/relationships/image" Target="../media/image52.jpeg"/><Relationship Id="rId12" Type="http://schemas.openxmlformats.org/officeDocument/2006/relationships/image" Target="../media/image56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eg"/><Relationship Id="rId11" Type="http://schemas.openxmlformats.org/officeDocument/2006/relationships/image" Target="../media/image35.gif"/><Relationship Id="rId5" Type="http://schemas.openxmlformats.org/officeDocument/2006/relationships/image" Target="../media/image50.jpeg"/><Relationship Id="rId10" Type="http://schemas.openxmlformats.org/officeDocument/2006/relationships/image" Target="../media/image55.jpeg"/><Relationship Id="rId4" Type="http://schemas.openxmlformats.org/officeDocument/2006/relationships/image" Target="../media/image49.jpeg"/><Relationship Id="rId9" Type="http://schemas.openxmlformats.org/officeDocument/2006/relationships/image" Target="../media/image5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Nhac%20theo%20chu%20de\CaNhaThuongNhau-XuanMai_rc8r.mp3" TargetMode="Externa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file:///D:\Nhac%20Thieu%20Nhi\V.A%20&#8211;%20L&#7899;n%20L&#234;n%20Ch&#225;u%20L&#225;i%20M&#225;y%20C&#224;y%20(Beat%20&amp;%20Instrumental)%20.mp3" TargetMode="External"/><Relationship Id="rId1" Type="http://schemas.openxmlformats.org/officeDocument/2006/relationships/audio" Target="file:///G:\Nha_cua_toi_-_Nhac_khong_loi.mp3" TargetMode="Externa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gif"/><Relationship Id="rId5" Type="http://schemas.openxmlformats.org/officeDocument/2006/relationships/image" Target="../media/image12.gif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12958650405459_1ty">
            <a:extLst>
              <a:ext uri="{FF2B5EF4-FFF2-40B4-BE49-F238E27FC236}">
                <a16:creationId xmlns:a16="http://schemas.microsoft.com/office/drawing/2014/main" id="{0205ACB5-11AF-1AE1-ECF6-1FA3FCE4A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5">
            <a:extLst>
              <a:ext uri="{FF2B5EF4-FFF2-40B4-BE49-F238E27FC236}">
                <a16:creationId xmlns:a16="http://schemas.microsoft.com/office/drawing/2014/main" id="{7E8994B9-48A1-BDC3-5B40-E9C41C3C3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401637"/>
            <a:ext cx="9144000" cy="3733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spcFirstLastPara="1">
            <a:prstTxWarp prst="textArchUp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 ÁN DỰ THI GIÁO VIÊN GIỎI CẤP TRƯỜNG</a:t>
            </a:r>
          </a:p>
        </p:txBody>
      </p:sp>
      <p:sp>
        <p:nvSpPr>
          <p:cNvPr id="15375" name="WordArt 15" descr="Parchment">
            <a:extLst>
              <a:ext uri="{FF2B5EF4-FFF2-40B4-BE49-F238E27FC236}">
                <a16:creationId xmlns:a16="http://schemas.microsoft.com/office/drawing/2014/main" id="{A54A2ED0-5ABF-3D22-AA51-E38C02F3AF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3124200"/>
            <a:ext cx="670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33CC"/>
                    </a:gs>
                  </a:gsLst>
                  <a:path path="rect">
                    <a:fillToRect l="50000" t="50000" r="50000" b="50000"/>
                  </a:path>
                </a:gradFill>
                <a:latin typeface=".VnAvant" panose="020B7200000000000000" pitchFamily="34" charset="0"/>
              </a:rPr>
              <a:t>Th¬: Em yªu nhµ em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C30FA33-422F-14D9-968C-ABA77C018927}"/>
              </a:ext>
            </a:extLst>
          </p:cNvPr>
          <p:cNvSpPr/>
          <p:nvPr/>
        </p:nvSpPr>
        <p:spPr>
          <a:xfrm>
            <a:off x="111483" y="1752600"/>
            <a:ext cx="8921033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ĩnh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ực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ôn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8E8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ữ</a:t>
            </a:r>
            <a:endParaRPr lang="en-US" sz="4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D8E802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13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9100"/>
                            </p:stCondLst>
                            <p:childTnLst>
                              <p:par>
                                <p:cTn id="18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uc 2">
            <a:extLst>
              <a:ext uri="{FF2B5EF4-FFF2-40B4-BE49-F238E27FC236}">
                <a16:creationId xmlns:a16="http://schemas.microsoft.com/office/drawing/2014/main" id="{7DB92AA0-7ABB-65A9-D162-413E04FF6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>
            <a:extLst>
              <a:ext uri="{FF2B5EF4-FFF2-40B4-BE49-F238E27FC236}">
                <a16:creationId xmlns:a16="http://schemas.microsoft.com/office/drawing/2014/main" id="{6411A4B9-D686-E50C-A721-4BA1F1C5AFF5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914400" y="1752600"/>
            <a:ext cx="8229600" cy="2590800"/>
          </a:xfrm>
        </p:spPr>
        <p:txBody>
          <a:bodyPr/>
          <a:lstStyle/>
          <a:p>
            <a:pPr eaLnBrk="1" hangingPunct="1"/>
            <a:br>
              <a:rPr lang="en-US" altLang="en-US" sz="2400" b="1">
                <a:solidFill>
                  <a:srgbClr val="0000FF"/>
                </a:solidFill>
                <a:latin typeface=".VnTimeH" panose="020B7200000000000000" pitchFamily="34" charset="0"/>
              </a:rPr>
            </a:br>
            <a:br>
              <a:rPr lang="en-US" altLang="en-US" sz="4000" b="1">
                <a:solidFill>
                  <a:srgbClr val="FF00FF"/>
                </a:solidFill>
                <a:latin typeface=".VnTime" panose="020B7200000000000000" pitchFamily="34" charset="0"/>
              </a:rPr>
            </a:br>
            <a:br>
              <a:rPr lang="en-US" altLang="en-US" sz="6600" b="1">
                <a:solidFill>
                  <a:srgbClr val="0000FF"/>
                </a:solidFill>
                <a:latin typeface=".VnTime" panose="020B7200000000000000" pitchFamily="34" charset="0"/>
              </a:rPr>
            </a:br>
            <a:endParaRPr lang="en-US" altLang="en-US" sz="7200" b="1">
              <a:solidFill>
                <a:srgbClr val="0000FF"/>
              </a:solidFill>
              <a:latin typeface=".VnPark" panose="020B7200000000000000" pitchFamily="34" charset="0"/>
            </a:endParaRPr>
          </a:p>
        </p:txBody>
      </p:sp>
      <p:pic>
        <p:nvPicPr>
          <p:cNvPr id="13316" name="Picture 5" descr="5">
            <a:extLst>
              <a:ext uri="{FF2B5EF4-FFF2-40B4-BE49-F238E27FC236}">
                <a16:creationId xmlns:a16="http://schemas.microsoft.com/office/drawing/2014/main" id="{7D2B30D9-6F6E-1627-417F-515A7A9EB3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186612" y="-481012"/>
            <a:ext cx="20097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Picture7">
            <a:extLst>
              <a:ext uri="{FF2B5EF4-FFF2-40B4-BE49-F238E27FC236}">
                <a16:creationId xmlns:a16="http://schemas.microsoft.com/office/drawing/2014/main" id="{45A726B2-7C05-C745-627F-5EC573CC73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78754">
            <a:off x="152400" y="2286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7" descr="Picture7">
            <a:extLst>
              <a:ext uri="{FF2B5EF4-FFF2-40B4-BE49-F238E27FC236}">
                <a16:creationId xmlns:a16="http://schemas.microsoft.com/office/drawing/2014/main" id="{5C76A867-794B-BAEE-AC69-A521CC2509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19185">
            <a:off x="5068094" y="6052344"/>
            <a:ext cx="849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8" descr="Picture7">
            <a:extLst>
              <a:ext uri="{FF2B5EF4-FFF2-40B4-BE49-F238E27FC236}">
                <a16:creationId xmlns:a16="http://schemas.microsoft.com/office/drawing/2014/main" id="{D3B0550E-BAFA-2E1A-9719-D5E3BEABB4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4597">
            <a:off x="5024438" y="58420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9" descr="Picture7">
            <a:extLst>
              <a:ext uri="{FF2B5EF4-FFF2-40B4-BE49-F238E27FC236}">
                <a16:creationId xmlns:a16="http://schemas.microsoft.com/office/drawing/2014/main" id="{910C07EB-D5DD-64DF-0514-400AFB4301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91653">
            <a:off x="2830513" y="5976938"/>
            <a:ext cx="10668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0" descr="Picture7">
            <a:extLst>
              <a:ext uri="{FF2B5EF4-FFF2-40B4-BE49-F238E27FC236}">
                <a16:creationId xmlns:a16="http://schemas.microsoft.com/office/drawing/2014/main" id="{A94029CB-BB7F-A89F-CF9C-8486D7BEB6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199704">
            <a:off x="8186738" y="1871662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1" descr="Picture7">
            <a:extLst>
              <a:ext uri="{FF2B5EF4-FFF2-40B4-BE49-F238E27FC236}">
                <a16:creationId xmlns:a16="http://schemas.microsoft.com/office/drawing/2014/main" id="{17F2C2DA-5C54-5E55-BE6D-35624FA7E2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46051">
            <a:off x="457200" y="1752600"/>
            <a:ext cx="609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2" descr="5">
            <a:extLst>
              <a:ext uri="{FF2B5EF4-FFF2-40B4-BE49-F238E27FC236}">
                <a16:creationId xmlns:a16="http://schemas.microsoft.com/office/drawing/2014/main" id="{4ACA70B5-57A4-13E6-002F-8F58361894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7150" y="-514350"/>
            <a:ext cx="20097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3" descr="Picture7">
            <a:extLst>
              <a:ext uri="{FF2B5EF4-FFF2-40B4-BE49-F238E27FC236}">
                <a16:creationId xmlns:a16="http://schemas.microsoft.com/office/drawing/2014/main" id="{2A3A5589-676C-66F6-8284-4723403F5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215437">
            <a:off x="2112962" y="1382713"/>
            <a:ext cx="6191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4" descr="5">
            <a:extLst>
              <a:ext uri="{FF2B5EF4-FFF2-40B4-BE49-F238E27FC236}">
                <a16:creationId xmlns:a16="http://schemas.microsoft.com/office/drawing/2014/main" id="{36EF66CA-9648-180F-F03D-2669100060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105882">
            <a:off x="-228600" y="4657725"/>
            <a:ext cx="20097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5" descr="5">
            <a:extLst>
              <a:ext uri="{FF2B5EF4-FFF2-40B4-BE49-F238E27FC236}">
                <a16:creationId xmlns:a16="http://schemas.microsoft.com/office/drawing/2014/main" id="{33E54853-FF42-964E-BB35-EEA55E08FA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98174" flipV="1">
            <a:off x="7267575" y="4657725"/>
            <a:ext cx="19526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7F6C01A-0EF3-CEB6-300B-05B266DB81D5}"/>
              </a:ext>
            </a:extLst>
          </p:cNvPr>
          <p:cNvSpPr/>
          <p:nvPr/>
        </p:nvSpPr>
        <p:spPr>
          <a:xfrm>
            <a:off x="1752600" y="1981200"/>
            <a:ext cx="5943600" cy="2954655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66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1F1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6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1F1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1F1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6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1F1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ung</a:t>
            </a:r>
            <a:endParaRPr lang="en-US" sz="6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1F105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nha-Truong-Chinh-3">
            <a:extLst>
              <a:ext uri="{FF2B5EF4-FFF2-40B4-BE49-F238E27FC236}">
                <a16:creationId xmlns:a16="http://schemas.microsoft.com/office/drawing/2014/main" id="{F411B2B5-AA4F-8152-9F2C-E5572C2FC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6">
            <a:extLst>
              <a:ext uri="{FF2B5EF4-FFF2-40B4-BE49-F238E27FC236}">
                <a16:creationId xmlns:a16="http://schemas.microsoft.com/office/drawing/2014/main" id="{B573E464-EB4C-3CA4-59D4-FE5CC9B17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962400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Cục</a:t>
            </a:r>
          </a:p>
        </p:txBody>
      </p:sp>
      <p:pic>
        <p:nvPicPr>
          <p:cNvPr id="45067" name="Picture 11" descr="Ga-dong">
            <a:extLst>
              <a:ext uri="{FF2B5EF4-FFF2-40B4-BE49-F238E27FC236}">
                <a16:creationId xmlns:a16="http://schemas.microsoft.com/office/drawing/2014/main" id="{CAA5796D-8E8E-8A5C-86F5-1FB9774CC3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3600" y="3505200"/>
            <a:ext cx="2667000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8" name="Picture 12" descr="chim se 3 copy">
            <a:extLst>
              <a:ext uri="{FF2B5EF4-FFF2-40B4-BE49-F238E27FC236}">
                <a16:creationId xmlns:a16="http://schemas.microsoft.com/office/drawing/2014/main" id="{6B582380-8E51-63F7-B668-E1E0E9586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862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13" descr="chim se 1 copy">
            <a:extLst>
              <a:ext uri="{FF2B5EF4-FFF2-40B4-BE49-F238E27FC236}">
                <a16:creationId xmlns:a16="http://schemas.microsoft.com/office/drawing/2014/main" id="{8BD35901-012B-83C7-F15F-4F601480E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91000"/>
            <a:ext cx="9906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0" name="Picture 14" descr="chim se4 copy">
            <a:extLst>
              <a:ext uri="{FF2B5EF4-FFF2-40B4-BE49-F238E27FC236}">
                <a16:creationId xmlns:a16="http://schemas.microsoft.com/office/drawing/2014/main" id="{4924E0FF-9AEE-6184-4F4A-BED4A9EF9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3810000" y="4495800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1" name="Picture 15" descr="chim se4 copy">
            <a:extLst>
              <a:ext uri="{FF2B5EF4-FFF2-40B4-BE49-F238E27FC236}">
                <a16:creationId xmlns:a16="http://schemas.microsoft.com/office/drawing/2014/main" id="{7042B294-8375-836F-3B62-8250B1076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2590800" y="4267200"/>
            <a:ext cx="1147763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16" descr="chim se 3 copy">
            <a:extLst>
              <a:ext uri="{FF2B5EF4-FFF2-40B4-BE49-F238E27FC236}">
                <a16:creationId xmlns:a16="http://schemas.microsoft.com/office/drawing/2014/main" id="{E6AB78CA-A375-A745-5B1B-6FB8B015D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8862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3" name="Picture 17" descr="chim se 1 copy">
            <a:extLst>
              <a:ext uri="{FF2B5EF4-FFF2-40B4-BE49-F238E27FC236}">
                <a16:creationId xmlns:a16="http://schemas.microsoft.com/office/drawing/2014/main" id="{C57BDAFD-E92F-0462-CE09-7B0396A6F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419600"/>
            <a:ext cx="1038225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9" name="Picture 23" descr="chim se4 copy">
            <a:extLst>
              <a:ext uri="{FF2B5EF4-FFF2-40B4-BE49-F238E27FC236}">
                <a16:creationId xmlns:a16="http://schemas.microsoft.com/office/drawing/2014/main" id="{EB5D11B3-2ADF-896B-C777-4A99EF178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1600200" y="838200"/>
            <a:ext cx="9144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0" name="Picture 24" descr="chim se4 copy">
            <a:extLst>
              <a:ext uri="{FF2B5EF4-FFF2-40B4-BE49-F238E27FC236}">
                <a16:creationId xmlns:a16="http://schemas.microsoft.com/office/drawing/2014/main" id="{156B994E-2A37-25A2-F166-B153BA467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0" y="4038600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1" name="Picture 25" descr="chim se4 copy">
            <a:extLst>
              <a:ext uri="{FF2B5EF4-FFF2-40B4-BE49-F238E27FC236}">
                <a16:creationId xmlns:a16="http://schemas.microsoft.com/office/drawing/2014/main" id="{B3B87F5B-78E9-5747-4C65-3BD4E816F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1066800" y="3733800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9">
            <a:extLst>
              <a:ext uri="{FF2B5EF4-FFF2-40B4-BE49-F238E27FC236}">
                <a16:creationId xmlns:a16="http://schemas.microsoft.com/office/drawing/2014/main" id="{D4D52DD8-39B6-2E9F-6914-F02BB02B4FBD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5486400"/>
            <a:ext cx="2514600" cy="1371600"/>
            <a:chOff x="4176" y="3456"/>
            <a:chExt cx="1584" cy="864"/>
          </a:xfrm>
        </p:grpSpPr>
        <p:sp>
          <p:nvSpPr>
            <p:cNvPr id="14355" name="Oval 27">
              <a:extLst>
                <a:ext uri="{FF2B5EF4-FFF2-40B4-BE49-F238E27FC236}">
                  <a16:creationId xmlns:a16="http://schemas.microsoft.com/office/drawing/2014/main" id="{A6039705-CED7-10EF-6174-CB1D7C2E1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6" name="Oval 28">
              <a:extLst>
                <a:ext uri="{FF2B5EF4-FFF2-40B4-BE49-F238E27FC236}">
                  <a16:creationId xmlns:a16="http://schemas.microsoft.com/office/drawing/2014/main" id="{04E315CF-BE1C-FCBF-F6A9-A905D5AA8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7" name="Oval 29">
              <a:extLst>
                <a:ext uri="{FF2B5EF4-FFF2-40B4-BE49-F238E27FC236}">
                  <a16:creationId xmlns:a16="http://schemas.microsoft.com/office/drawing/2014/main" id="{E3EAB8A4-A8DB-57E9-0128-E3FEEF3E5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8" name="Oval 31">
              <a:extLst>
                <a:ext uri="{FF2B5EF4-FFF2-40B4-BE49-F238E27FC236}">
                  <a16:creationId xmlns:a16="http://schemas.microsoft.com/office/drawing/2014/main" id="{0BDD13AA-1282-535A-AA70-E6C8A8A17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9" name="Oval 32">
              <a:extLst>
                <a:ext uri="{FF2B5EF4-FFF2-40B4-BE49-F238E27FC236}">
                  <a16:creationId xmlns:a16="http://schemas.microsoft.com/office/drawing/2014/main" id="{D9373D1C-BD31-6C53-9577-5D357E661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0" name="Oval 33">
              <a:extLst>
                <a:ext uri="{FF2B5EF4-FFF2-40B4-BE49-F238E27FC236}">
                  <a16:creationId xmlns:a16="http://schemas.microsoft.com/office/drawing/2014/main" id="{4282898B-23DE-F13E-7C26-0A959B943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1" name="Oval 34">
              <a:extLst>
                <a:ext uri="{FF2B5EF4-FFF2-40B4-BE49-F238E27FC236}">
                  <a16:creationId xmlns:a16="http://schemas.microsoft.com/office/drawing/2014/main" id="{3C0D30EE-A0CC-EDE2-0163-D4C3923DA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2" name="Oval 35">
              <a:extLst>
                <a:ext uri="{FF2B5EF4-FFF2-40B4-BE49-F238E27FC236}">
                  <a16:creationId xmlns:a16="http://schemas.microsoft.com/office/drawing/2014/main" id="{2B18EF89-8131-9E67-00D2-1E613B123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3" name="Oval 36">
              <a:extLst>
                <a:ext uri="{FF2B5EF4-FFF2-40B4-BE49-F238E27FC236}">
                  <a16:creationId xmlns:a16="http://schemas.microsoft.com/office/drawing/2014/main" id="{47E2F427-2AC4-5298-C948-F27218807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4" name="Oval 37">
              <a:extLst>
                <a:ext uri="{FF2B5EF4-FFF2-40B4-BE49-F238E27FC236}">
                  <a16:creationId xmlns:a16="http://schemas.microsoft.com/office/drawing/2014/main" id="{42FA4191-DC3B-ED5E-92E8-0C3A8ED04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5" name="Oval 38">
              <a:extLst>
                <a:ext uri="{FF2B5EF4-FFF2-40B4-BE49-F238E27FC236}">
                  <a16:creationId xmlns:a16="http://schemas.microsoft.com/office/drawing/2014/main" id="{D5CA3110-849E-90ED-A7DD-A5824E67B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45096" name="Oval 40">
            <a:extLst>
              <a:ext uri="{FF2B5EF4-FFF2-40B4-BE49-F238E27FC236}">
                <a16:creationId xmlns:a16="http://schemas.microsoft.com/office/drawing/2014/main" id="{023EF704-AA11-7718-7AC5-14539F409DF8}"/>
              </a:ext>
            </a:extLst>
          </p:cNvPr>
          <p:cNvSpPr>
            <a:spLocks noChangeArrowheads="1"/>
          </p:cNvSpPr>
          <p:nvPr/>
        </p:nvSpPr>
        <p:spPr bwMode="auto">
          <a:xfrm rot="3838225">
            <a:off x="7772400" y="5029200"/>
            <a:ext cx="4572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45101" name="Text Box 45">
            <a:extLst>
              <a:ext uri="{FF2B5EF4-FFF2-40B4-BE49-F238E27FC236}">
                <a16:creationId xmlns:a16="http://schemas.microsoft.com/office/drawing/2014/main" id="{C8E32E95-F9C0-DED5-AE0A-E9A6D1B67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8600" y="4572000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  <a:latin typeface=".VnArial" panose="020B7200000000000000" pitchFamily="34" charset="0"/>
              </a:rPr>
              <a:t>     </a:t>
            </a:r>
            <a:endParaRPr lang="en-US" altLang="en-US" sz="3200">
              <a:latin typeface=".VnArial" panose="020B7200000000000000" pitchFamily="34" charset="0"/>
            </a:endParaRPr>
          </a:p>
        </p:txBody>
      </p:sp>
      <p:sp>
        <p:nvSpPr>
          <p:cNvPr id="45102" name="Text Box 46">
            <a:extLst>
              <a:ext uri="{FF2B5EF4-FFF2-40B4-BE49-F238E27FC236}">
                <a16:creationId xmlns:a16="http://schemas.microsoft.com/office/drawing/2014/main" id="{7A3E84B7-1BE8-F94D-D9D0-F1172CC89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054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</a:t>
            </a:r>
            <a:endParaRPr lang="en-US" altLang="en-US" sz="3600">
              <a:solidFill>
                <a:srgbClr val="FF00FF"/>
              </a:solidFill>
            </a:endParaRPr>
          </a:p>
        </p:txBody>
      </p:sp>
      <p:sp>
        <p:nvSpPr>
          <p:cNvPr id="45104" name="Text Box 48">
            <a:extLst>
              <a:ext uri="{FF2B5EF4-FFF2-40B4-BE49-F238E27FC236}">
                <a16:creationId xmlns:a16="http://schemas.microsoft.com/office/drawing/2014/main" id="{DCB689A8-9065-7A3D-BB0E-FF7911ED7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 </a:t>
            </a:r>
            <a:endParaRPr lang="en-US" altLang="en-US" sz="40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450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450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4506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4507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4507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4506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450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4508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50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0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347 C 0.01059 -0.0213 -0.00417 -0.00417 0.00868 -0.01296 C 0.0099 -0.01389 0.01042 -0.01597 0.01146 -0.0169 C 0.01319 -0.01852 0.01528 -0.01945 0.01719 -0.0206 C 0.02153 -0.02639 0.02691 -0.03056 0.0316 -0.03588 C 0.03507 -0.04005 0.0375 -0.04607 0.04149 -0.04931 C 0.04583 -0.05278 0.05226 -0.05509 0.05729 -0.05671 C 0.06788 -0.05278 0.07795 -0.04699 0.08872 -0.04352 C 0.09826 -0.04653 0.10764 -0.0507 0.11719 -0.05301 C 0.12378 -0.05463 0.13715 -0.05671 0.13715 -0.05648 C 0.13924 -0.06435 0.14149 -0.06574 0.14722 -0.06829 C 0.15503 -0.07871 0.16528 -0.09028 0.17587 -0.09491 C 0.18281 -0.10116 0.18646 -0.11042 0.19444 -0.11389 C 0.20139 -0.12361 0.20816 -0.12755 0.21719 -0.1331 C 0.22778 -0.13959 0.23698 -0.14584 0.24861 -0.14838 C 0.25156 -0.14769 0.25469 -0.14815 0.25729 -0.14653 C 0.26128 -0.14421 0.26424 -0.13542 0.26719 -0.13102 C 0.28073 -0.13287 0.29375 -0.13658 0.30729 -0.13889 C 0.31979 -0.14468 0.33264 -0.15 0.34583 -0.15232 C 0.3526 -0.1581 0.35677 -0.16806 0.36441 -0.1713 C 0.36997 -0.18287 0.36389 -0.17199 0.37153 -0.18079 C 0.3776 -0.18773 0.37882 -0.19306 0.38576 -0.19607 C 0.39063 -0.18959 0.3974 -0.17778 0.40434 -0.17315 C 0.40868 -0.17014 0.41406 -0.17037 0.41858 -0.16759 C 0.42865 -0.16158 0.43819 -0.15695 0.44861 -0.15232 C 0.45417 -0.14722 0.46076 -0.14375 0.46719 -0.14097 C 0.47413 -0.14537 0.48142 -0.14746 0.48872 -0.15046 C 0.49149 -0.15162 0.49722 -0.15417 0.49722 -0.15394 C 0.5026 -0.16134 0.51128 -0.16296 0.51858 -0.16551 C 0.52622 -0.1757 0.53594 -0.17847 0.54444 -0.18658 C 0.54635 -0.18843 0.54809 -0.19074 0.55017 -0.19236 C 0.55191 -0.19375 0.55399 -0.19445 0.55573 -0.19607 C 0.56528 -0.20463 0.55139 -0.19491 0.56146 -0.20556 C 0.56198 -0.20602 0.56962 -0.20926 0.57014 -0.20949 C 0.57205 -0.21134 0.57378 -0.21343 0.57587 -0.21505 C 0.57708 -0.21597 0.57882 -0.21621 0.58003 -0.21713 C 0.58264 -0.21921 0.58576 -0.22662 0.58576 -0.22639 " pathEditMode="relative" rAng="0" ptsTypes="ffffffffffffffffffffffffffffffffffffA">
                                      <p:cBhvr>
                                        <p:cTn id="73" dur="3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58" y="-11157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44444E-6 L 1.11022E-16 0.1333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5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2" grpId="1"/>
      <p:bldP spid="45096" grpId="0" animBg="1"/>
      <p:bldP spid="45096" grpId="1" animBg="1"/>
      <p:bldP spid="45101" grpId="0"/>
      <p:bldP spid="45102" grpId="0"/>
      <p:bldP spid="451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 descr="cay chuoi">
            <a:extLst>
              <a:ext uri="{FF2B5EF4-FFF2-40B4-BE49-F238E27FC236}">
                <a16:creationId xmlns:a16="http://schemas.microsoft.com/office/drawing/2014/main" id="{73743F4D-6318-963B-F626-ED77CA035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Text Box 6">
            <a:extLst>
              <a:ext uri="{FF2B5EF4-FFF2-40B4-BE49-F238E27FC236}">
                <a16:creationId xmlns:a16="http://schemas.microsoft.com/office/drawing/2014/main" id="{6ECAF8F6-D007-B61E-EC28-7565A8B8B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791200"/>
            <a:ext cx="800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08000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cay ngo">
            <a:extLst>
              <a:ext uri="{FF2B5EF4-FFF2-40B4-BE49-F238E27FC236}">
                <a16:creationId xmlns:a16="http://schemas.microsoft.com/office/drawing/2014/main" id="{B4252F65-C092-54AD-C732-FA20A1C0B6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hoa rau muong">
            <a:extLst>
              <a:ext uri="{FF2B5EF4-FFF2-40B4-BE49-F238E27FC236}">
                <a16:creationId xmlns:a16="http://schemas.microsoft.com/office/drawing/2014/main" id="{12C1C04B-4665-8225-B7AF-D74FDB4AE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>
            <a:extLst>
              <a:ext uri="{FF2B5EF4-FFF2-40B4-BE49-F238E27FC236}">
                <a16:creationId xmlns:a16="http://schemas.microsoft.com/office/drawing/2014/main" id="{79646D19-48A5-3BA9-72E7-257D1186E907}"/>
              </a:ext>
            </a:extLst>
          </p:cNvPr>
          <p:cNvGrpSpPr>
            <a:grpSpLocks/>
          </p:cNvGrpSpPr>
          <p:nvPr/>
        </p:nvGrpSpPr>
        <p:grpSpPr bwMode="auto">
          <a:xfrm>
            <a:off x="0" y="5257800"/>
            <a:ext cx="9144000" cy="1600200"/>
            <a:chOff x="0" y="3312"/>
            <a:chExt cx="5760" cy="1008"/>
          </a:xfrm>
        </p:grpSpPr>
        <p:pic>
          <p:nvPicPr>
            <p:cNvPr id="17413" name="Picture 5" descr="ca co">
              <a:extLst>
                <a:ext uri="{FF2B5EF4-FFF2-40B4-BE49-F238E27FC236}">
                  <a16:creationId xmlns:a16="http://schemas.microsoft.com/office/drawing/2014/main" id="{4014AA51-8450-6FCB-1C9B-9ED759D0E7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312"/>
              <a:ext cx="1872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4" name="Picture 6" descr="ca co">
              <a:extLst>
                <a:ext uri="{FF2B5EF4-FFF2-40B4-BE49-F238E27FC236}">
                  <a16:creationId xmlns:a16="http://schemas.microsoft.com/office/drawing/2014/main" id="{CB8349A7-A52F-80D0-1ED9-2FAB625BE1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3312"/>
              <a:ext cx="196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5" name="Picture 7" descr="ca co">
              <a:extLst>
                <a:ext uri="{FF2B5EF4-FFF2-40B4-BE49-F238E27FC236}">
                  <a16:creationId xmlns:a16="http://schemas.microsoft.com/office/drawing/2014/main" id="{770AE77F-617A-F327-DA48-83EEE5ECAB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3312"/>
              <a:ext cx="196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1" name="Text Box 9">
            <a:extLst>
              <a:ext uri="{FF2B5EF4-FFF2-40B4-BE49-F238E27FC236}">
                <a16:creationId xmlns:a16="http://schemas.microsoft.com/office/drawing/2014/main" id="{9CACF8A7-08CD-C900-0821-3221197A7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638800"/>
            <a:ext cx="6400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</a:t>
            </a:r>
            <a:endParaRPr lang="en-US" altLang="en-US" sz="44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Untitled-33">
            <a:extLst>
              <a:ext uri="{FF2B5EF4-FFF2-40B4-BE49-F238E27FC236}">
                <a16:creationId xmlns:a16="http://schemas.microsoft.com/office/drawing/2014/main" id="{3EAFFC27-0EEC-2AC9-E470-0FEC51EF4A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70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7" descr="ao ca1">
            <a:extLst>
              <a:ext uri="{FF2B5EF4-FFF2-40B4-BE49-F238E27FC236}">
                <a16:creationId xmlns:a16="http://schemas.microsoft.com/office/drawing/2014/main" id="{E935F056-0263-2F9D-9956-31427C8CF7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81000" y="2133600"/>
            <a:ext cx="6477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8" descr="2E81ED98BCDC4AE1AC88214618D0F62C">
            <a:extLst>
              <a:ext uri="{FF2B5EF4-FFF2-40B4-BE49-F238E27FC236}">
                <a16:creationId xmlns:a16="http://schemas.microsoft.com/office/drawing/2014/main" id="{7252DC6B-5982-6588-53B0-7325557662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600200" y="2438400"/>
            <a:ext cx="28194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>
            <a:extLst>
              <a:ext uri="{FF2B5EF4-FFF2-40B4-BE49-F238E27FC236}">
                <a16:creationId xmlns:a16="http://schemas.microsoft.com/office/drawing/2014/main" id="{DC4C1A7E-B5A0-A315-EF14-06D08C8A4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114800"/>
            <a:ext cx="14478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Picture 10">
            <a:extLst>
              <a:ext uri="{FF2B5EF4-FFF2-40B4-BE49-F238E27FC236}">
                <a16:creationId xmlns:a16="http://schemas.microsoft.com/office/drawing/2014/main" id="{496ACA8E-8878-D465-0ED8-C579B7B55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04838"/>
            <a:ext cx="4181475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1" descr="FLOWERS5">
            <a:extLst>
              <a:ext uri="{FF2B5EF4-FFF2-40B4-BE49-F238E27FC236}">
                <a16:creationId xmlns:a16="http://schemas.microsoft.com/office/drawing/2014/main" id="{CA67AA1B-1481-3807-E45B-3D33A7DA0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9624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12" descr="FLOWERS5">
            <a:extLst>
              <a:ext uri="{FF2B5EF4-FFF2-40B4-BE49-F238E27FC236}">
                <a16:creationId xmlns:a16="http://schemas.microsoft.com/office/drawing/2014/main" id="{F11789B7-A63F-2994-09C1-81617C51F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5052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13" descr="FLOWERS5">
            <a:extLst>
              <a:ext uri="{FF2B5EF4-FFF2-40B4-BE49-F238E27FC236}">
                <a16:creationId xmlns:a16="http://schemas.microsoft.com/office/drawing/2014/main" id="{0B92AF65-A0A0-8E66-C6F8-195BA211E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4" descr="FLOWERS5">
            <a:extLst>
              <a:ext uri="{FF2B5EF4-FFF2-40B4-BE49-F238E27FC236}">
                <a16:creationId xmlns:a16="http://schemas.microsoft.com/office/drawing/2014/main" id="{92A14B86-DCDD-73FB-936A-DEFB01599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5" descr="FLOWERS5">
            <a:extLst>
              <a:ext uri="{FF2B5EF4-FFF2-40B4-BE49-F238E27FC236}">
                <a16:creationId xmlns:a16="http://schemas.microsoft.com/office/drawing/2014/main" id="{E2147A1B-C6C7-0360-7C5D-44D6CEF21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6" descr="FLOWERS5">
            <a:extLst>
              <a:ext uri="{FF2B5EF4-FFF2-40B4-BE49-F238E27FC236}">
                <a16:creationId xmlns:a16="http://schemas.microsoft.com/office/drawing/2014/main" id="{F138235C-8155-B5B1-1316-1324CB065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1" name="Picture 17" descr="BLOEME~3">
            <a:extLst>
              <a:ext uri="{FF2B5EF4-FFF2-40B4-BE49-F238E27FC236}">
                <a16:creationId xmlns:a16="http://schemas.microsoft.com/office/drawing/2014/main" id="{1CAE2AAD-ADF4-62F7-1F48-064A826E6A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67021" flipV="1">
            <a:off x="457200" y="3810000"/>
            <a:ext cx="1447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2" name="Picture 18" descr="BLOEME~3">
            <a:extLst>
              <a:ext uri="{FF2B5EF4-FFF2-40B4-BE49-F238E27FC236}">
                <a16:creationId xmlns:a16="http://schemas.microsoft.com/office/drawing/2014/main" id="{2B936E7B-B494-B988-A7C1-F0F10B35AF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 flipV="1">
            <a:off x="4351338" y="3116262"/>
            <a:ext cx="1447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3" name="Picture 19" descr="BLOEME~3">
            <a:extLst>
              <a:ext uri="{FF2B5EF4-FFF2-40B4-BE49-F238E27FC236}">
                <a16:creationId xmlns:a16="http://schemas.microsoft.com/office/drawing/2014/main" id="{BC1D8E50-5080-AD18-0E6E-E5262929A8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 flipV="1">
            <a:off x="2751138" y="4335462"/>
            <a:ext cx="1447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87 -0.07355 C -0.01788 -0.05412 -0.1125 -0.0754 -0.1125 -0.07517 C -0.12309 -0.08025 -0.13264 -0.08303 -0.14392 -0.08442 C -0.1526 -0.08835 -0.16094 -0.09089 -0.16996 -0.09367 C -0.1816 -0.09714 -0.19253 -0.10315 -0.20434 -0.10639 C -0.21285 -0.1087 -0.22031 -0.11402 -0.22899 -0.11564 C -0.24861 -0.11957 -0.24097 -0.11726 -0.25226 -0.12096 C -0.26979 -0.12026 -0.28941 -0.12281 -0.30694 -0.11564 C -0.30833 -0.11448 -0.31007 -0.11379 -0.31111 -0.11194 C -0.31198 -0.11032 -0.31128 -0.10754 -0.3125 -0.10639 C -0.31493 -0.10361 -0.32795 -0.1006 -0.3316 -0.09922 C -0.33993 -0.09182 -0.34635 -0.08187 -0.35625 -0.07725 C -0.35712 -0.0754 -0.35764 -0.07285 -0.35903 -0.0717 C -0.36146 -0.06962 -0.36719 -0.068 -0.36719 -0.06776 C -0.37274 -0.0754 -0.37986 -0.07887 -0.38646 -0.08442 C -0.39618 -0.10384 -0.39132 -0.1309 -0.37951 -0.14663 C -0.37847 -0.16143 -0.3776 -0.16952 -0.36857 -0.17762 C -0.36632 -0.18247 -0.36493 -0.19034 -0.3618 -0.19404 C -0.35017 -0.20745 -0.33489 -0.2093 -0.32066 -0.21416 C -0.31267 -0.21693 -0.30417 -0.22202 -0.29601 -0.22318 C -0.28819 -0.2241 -0.28055 -0.22433 -0.27274 -0.22503 C -0.26892 -0.2248 -0.22257 -0.22202 -0.21667 -0.22133 C -0.20903 -0.2204 -0.20104 -0.21693 -0.19323 -0.21601 C -0.17656 -0.20051 -0.15035 -0.2056 -0.13298 -0.20491 C -0.12135 -0.20236 -0.11267 -0.20074 -0.10017 -0.19959 C -0.09375 -0.19797 -0.09028 -0.19681 -0.08507 -0.19219 C -0.0809 -0.18386 -0.07587 -0.18294 -0.06996 -0.17762 C -0.06823 -0.17045 -0.06719 -0.16513 -0.0618 -0.1612 C -0.05816 -0.15865 -0.05087 -0.1538 -0.05087 -0.15357 C -0.03837 -0.12998 -0.01337 -0.12813 -0.00156 -0.10454 C -0.00104 -0.10222 -0.00121 -0.09945 -0.00017 -0.09737 C 0.00122 -0.09482 0.00521 -0.09482 0.00538 -0.09182 C 0.01024 -0.02036 0.00677 -0.05505 0.00261 -0.02799 C 0.00208 -0.02429 0.00243 -0.02012 0.00122 -0.01689 C -0.00017 -0.01295 -0.00451 -0.01249 -0.00694 -0.00972 C -0.01163 -0.0044 -0.01423 0.00162 -0.01927 0.0067 C -0.02135 0.0148 -0.02639 0.02197 -0.0316 0.02682 C -0.03923 0.04209 -0.04739 0.04833 -0.06042 0.05041 C -0.08125 0.05966 -0.10937 0.05851 -0.13021 0.05966 C -0.13837 0.06244 -0.14653 0.06383 -0.15486 0.06521 C -0.17656 0.06383 -0.1783 0.06475 -0.19323 0.05966 C -0.20798 0.04648 -0.22864 0.03954 -0.24531 0.03237 C -0.25278 0.02914 -0.26076 0.01804 -0.26857 0.01757 C -0.28646 0.01642 -0.30417 0.01642 -0.32205 0.01595 C -0.33489 0.01295 -0.34288 0.00578 -0.35364 -0.00417 C -0.35607 -0.00625 -0.35937 -0.00579 -0.3618 -0.00787 C -0.3658 -0.01157 -0.37048 -0.01434 -0.37413 -0.01874 C -0.38003 -0.02567 -0.3842 -0.03307 -0.39062 -0.03886 C -0.39496 -0.04788 -0.40035 -0.0562 -0.40295 -0.06638 C -0.40191 -0.1006 -0.40104 -0.10477 -0.39878 -0.13021 C -0.39757 -0.14408 -0.39982 -0.15033 -0.39184 -0.1575 C -0.38819 -0.17438 -0.39427 -0.14986 -0.38646 -0.16837 C -0.38507 -0.17184 -0.38576 -0.17669 -0.38368 -0.17947 C -0.37795 -0.18687 -0.38055 -0.1827 -0.37552 -0.19219 C -0.37222 -0.20514 -0.36597 -0.19542 -0.36042 -0.19034 C -0.35712 -0.18386 -0.35937 -0.18479 -0.35486 -0.18479 " pathEditMode="relative" rAng="0" ptsTypes="fffffffffffffffffffffffffffffffffffffffffffffffffffffffA">
                                      <p:cBhvr>
                                        <p:cTn id="23" dur="5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41" y="-648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6_resize">
            <a:extLst>
              <a:ext uri="{FF2B5EF4-FFF2-40B4-BE49-F238E27FC236}">
                <a16:creationId xmlns:a16="http://schemas.microsoft.com/office/drawing/2014/main" id="{6915A239-2E06-8735-773C-8B3080D62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 descr="256-frogrockw">
            <a:extLst>
              <a:ext uri="{FF2B5EF4-FFF2-40B4-BE49-F238E27FC236}">
                <a16:creationId xmlns:a16="http://schemas.microsoft.com/office/drawing/2014/main" id="{BA721874-92AE-E618-170A-38B623BA7A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43200"/>
            <a:ext cx="28384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de men copy">
            <a:extLst>
              <a:ext uri="{FF2B5EF4-FFF2-40B4-BE49-F238E27FC236}">
                <a16:creationId xmlns:a16="http://schemas.microsoft.com/office/drawing/2014/main" id="{1596CC64-D007-AD06-2B72-0EC2679F8E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6038850" y="2743200"/>
            <a:ext cx="310515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nha-Truong-Chinh-3">
            <a:extLst>
              <a:ext uri="{FF2B5EF4-FFF2-40B4-BE49-F238E27FC236}">
                <a16:creationId xmlns:a16="http://schemas.microsoft.com/office/drawing/2014/main" id="{232805F7-838A-99F0-4581-39D3EF52E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 Box 3">
            <a:extLst>
              <a:ext uri="{FF2B5EF4-FFF2-40B4-BE49-F238E27FC236}">
                <a16:creationId xmlns:a16="http://schemas.microsoft.com/office/drawing/2014/main" id="{AAFD1371-DFE9-1E1B-C977-05A5A8EBA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752600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0000"/>
                </a:solidFill>
              </a:rPr>
              <a:t>Cục</a:t>
            </a:r>
          </a:p>
        </p:txBody>
      </p:sp>
      <p:pic>
        <p:nvPicPr>
          <p:cNvPr id="55302" name="Picture 6" descr="chim se 1 copy">
            <a:extLst>
              <a:ext uri="{FF2B5EF4-FFF2-40B4-BE49-F238E27FC236}">
                <a16:creationId xmlns:a16="http://schemas.microsoft.com/office/drawing/2014/main" id="{605EF5CA-BCAF-95B8-E505-53E278C22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943600"/>
            <a:ext cx="6159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7" descr="chim se4 copy">
            <a:extLst>
              <a:ext uri="{FF2B5EF4-FFF2-40B4-BE49-F238E27FC236}">
                <a16:creationId xmlns:a16="http://schemas.microsoft.com/office/drawing/2014/main" id="{C0BEFC3F-4E4B-1DAF-1967-DAB2C18BF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5013325" y="5940425"/>
            <a:ext cx="77628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4" name="Picture 8" descr="chim se4 copy">
            <a:extLst>
              <a:ext uri="{FF2B5EF4-FFF2-40B4-BE49-F238E27FC236}">
                <a16:creationId xmlns:a16="http://schemas.microsoft.com/office/drawing/2014/main" id="{7E42760B-9B82-AAA9-D479-989A5F472A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2963863" y="5721350"/>
            <a:ext cx="814387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9" descr="chim se 3 copy">
            <a:extLst>
              <a:ext uri="{FF2B5EF4-FFF2-40B4-BE49-F238E27FC236}">
                <a16:creationId xmlns:a16="http://schemas.microsoft.com/office/drawing/2014/main" id="{B55BABB9-BE60-AF81-A4A3-8A9330E16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029200"/>
            <a:ext cx="3571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6" name="Picture 10" descr="chim se 1 copy">
            <a:extLst>
              <a:ext uri="{FF2B5EF4-FFF2-40B4-BE49-F238E27FC236}">
                <a16:creationId xmlns:a16="http://schemas.microsoft.com/office/drawing/2014/main" id="{18BB56A3-81F6-F775-56D7-2762CB0D3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105400"/>
            <a:ext cx="64452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Ga-dong">
            <a:extLst>
              <a:ext uri="{FF2B5EF4-FFF2-40B4-BE49-F238E27FC236}">
                <a16:creationId xmlns:a16="http://schemas.microsoft.com/office/drawing/2014/main" id="{8565B0B4-17B4-8C95-3A0F-3784A3F748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96000" y="4038600"/>
            <a:ext cx="2667000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9">
            <a:extLst>
              <a:ext uri="{FF2B5EF4-FFF2-40B4-BE49-F238E27FC236}">
                <a16:creationId xmlns:a16="http://schemas.microsoft.com/office/drawing/2014/main" id="{F4357B00-1783-13FD-9370-0860F682B51D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5943600"/>
            <a:ext cx="1524000" cy="914400"/>
            <a:chOff x="4176" y="3456"/>
            <a:chExt cx="1584" cy="864"/>
          </a:xfrm>
        </p:grpSpPr>
        <p:sp>
          <p:nvSpPr>
            <p:cNvPr id="20491" name="Oval 27">
              <a:extLst>
                <a:ext uri="{FF2B5EF4-FFF2-40B4-BE49-F238E27FC236}">
                  <a16:creationId xmlns:a16="http://schemas.microsoft.com/office/drawing/2014/main" id="{C2867D3B-83E4-32B7-AE4C-A3C2894ED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492" name="Oval 28">
              <a:extLst>
                <a:ext uri="{FF2B5EF4-FFF2-40B4-BE49-F238E27FC236}">
                  <a16:creationId xmlns:a16="http://schemas.microsoft.com/office/drawing/2014/main" id="{F527CA48-2807-444C-AE7C-BA7BF4475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493" name="Oval 29">
              <a:extLst>
                <a:ext uri="{FF2B5EF4-FFF2-40B4-BE49-F238E27FC236}">
                  <a16:creationId xmlns:a16="http://schemas.microsoft.com/office/drawing/2014/main" id="{1FCAE360-ADE8-AD9F-FA36-B8B457DCA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494" name="Oval 31">
              <a:extLst>
                <a:ext uri="{FF2B5EF4-FFF2-40B4-BE49-F238E27FC236}">
                  <a16:creationId xmlns:a16="http://schemas.microsoft.com/office/drawing/2014/main" id="{B4A50A8D-E9A3-6959-31E9-F7335E3E8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495" name="Oval 32">
              <a:extLst>
                <a:ext uri="{FF2B5EF4-FFF2-40B4-BE49-F238E27FC236}">
                  <a16:creationId xmlns:a16="http://schemas.microsoft.com/office/drawing/2014/main" id="{DACDEBED-8226-5022-CA1B-ACFEF7C57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496" name="Oval 33">
              <a:extLst>
                <a:ext uri="{FF2B5EF4-FFF2-40B4-BE49-F238E27FC236}">
                  <a16:creationId xmlns:a16="http://schemas.microsoft.com/office/drawing/2014/main" id="{32E0292D-6218-EDFE-C851-C6F302D43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497" name="Oval 34">
              <a:extLst>
                <a:ext uri="{FF2B5EF4-FFF2-40B4-BE49-F238E27FC236}">
                  <a16:creationId xmlns:a16="http://schemas.microsoft.com/office/drawing/2014/main" id="{C1FFC9BD-01F0-98E0-8122-CBA29F746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498" name="Oval 35">
              <a:extLst>
                <a:ext uri="{FF2B5EF4-FFF2-40B4-BE49-F238E27FC236}">
                  <a16:creationId xmlns:a16="http://schemas.microsoft.com/office/drawing/2014/main" id="{E26548A9-E7A0-3A66-A19E-8C2D43531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499" name="Oval 36">
              <a:extLst>
                <a:ext uri="{FF2B5EF4-FFF2-40B4-BE49-F238E27FC236}">
                  <a16:creationId xmlns:a16="http://schemas.microsoft.com/office/drawing/2014/main" id="{4C1985E9-4C8F-5E7F-A019-3190CF2A5A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500" name="Oval 37">
              <a:extLst>
                <a:ext uri="{FF2B5EF4-FFF2-40B4-BE49-F238E27FC236}">
                  <a16:creationId xmlns:a16="http://schemas.microsoft.com/office/drawing/2014/main" id="{420E36CF-2075-4193-65DC-BA01AA190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0501" name="Oval 38">
              <a:extLst>
                <a:ext uri="{FF2B5EF4-FFF2-40B4-BE49-F238E27FC236}">
                  <a16:creationId xmlns:a16="http://schemas.microsoft.com/office/drawing/2014/main" id="{B815DEFA-A85C-9E12-F0A9-056E01192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553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553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553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5530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553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347 C 0.01059 -0.0213 -0.00417 -0.00417 0.00868 -0.01296 C 0.0099 -0.01389 0.01042 -0.01597 0.01146 -0.0169 C 0.01319 -0.01852 0.01528 -0.01945 0.01719 -0.0206 C 0.02153 -0.02639 0.02691 -0.03056 0.0316 -0.03588 C 0.03507 -0.04005 0.0375 -0.04607 0.04149 -0.04931 C 0.04583 -0.05278 0.05226 -0.05509 0.05729 -0.05671 C 0.06788 -0.05278 0.07795 -0.04699 0.08872 -0.04352 C 0.09826 -0.04653 0.10764 -0.0507 0.11719 -0.05301 C 0.12378 -0.05463 0.13715 -0.05671 0.13715 -0.05648 C 0.13924 -0.06435 0.14149 -0.06574 0.14722 -0.06829 C 0.15503 -0.07871 0.16528 -0.09028 0.17587 -0.09491 C 0.18281 -0.10116 0.18646 -0.11042 0.19444 -0.11389 C 0.20139 -0.12361 0.20816 -0.12755 0.21719 -0.1331 C 0.22778 -0.13959 0.23698 -0.14584 0.24861 -0.14838 C 0.25156 -0.14769 0.25469 -0.14815 0.25729 -0.14653 C 0.26128 -0.14421 0.26424 -0.13542 0.26719 -0.13102 C 0.28073 -0.13287 0.29375 -0.13658 0.30729 -0.13889 C 0.31979 -0.14468 0.33264 -0.15 0.34583 -0.15232 C 0.3526 -0.1581 0.35677 -0.16806 0.36441 -0.1713 C 0.36997 -0.18287 0.36389 -0.17199 0.37153 -0.18079 C 0.3776 -0.18773 0.37882 -0.19306 0.38576 -0.19607 C 0.39063 -0.18959 0.3974 -0.17778 0.40434 -0.17315 C 0.40868 -0.17014 0.41406 -0.17037 0.41858 -0.16759 C 0.42865 -0.16158 0.43819 -0.15695 0.44861 -0.15232 C 0.45417 -0.14722 0.46076 -0.14375 0.46719 -0.14097 C 0.47413 -0.14537 0.48142 -0.14746 0.48872 -0.15046 C 0.49149 -0.15162 0.49722 -0.15417 0.49722 -0.15394 C 0.5026 -0.16134 0.51128 -0.16296 0.51858 -0.16551 C 0.52622 -0.1757 0.53594 -0.17847 0.54444 -0.18658 C 0.54635 -0.18843 0.54809 -0.19074 0.55017 -0.19236 C 0.55191 -0.19375 0.55399 -0.19445 0.55573 -0.19607 C 0.56528 -0.20463 0.55139 -0.19491 0.56146 -0.20556 C 0.56198 -0.20602 0.56962 -0.20926 0.57014 -0.20949 C 0.57205 -0.21134 0.57378 -0.21343 0.57587 -0.21505 C 0.57708 -0.21597 0.57882 -0.21621 0.58003 -0.21713 C 0.58264 -0.21921 0.58576 -0.22662 0.58576 -0.22639 " pathEditMode="relative" rAng="0" ptsTypes="ffffffffffffffffffffffffffffffffffffA">
                                      <p:cBhvr>
                                        <p:cTn id="36" dur="30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58" y="-1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>
            <a:extLst>
              <a:ext uri="{FF2B5EF4-FFF2-40B4-BE49-F238E27FC236}">
                <a16:creationId xmlns:a16="http://schemas.microsoft.com/office/drawing/2014/main" id="{FB5C19B8-7271-07AB-73C2-C40F9DAA7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/>
          </a:p>
        </p:txBody>
      </p:sp>
      <p:pic>
        <p:nvPicPr>
          <p:cNvPr id="3076" name="Picture 3" descr="Anh dep 10">
            <a:extLst>
              <a:ext uri="{FF2B5EF4-FFF2-40B4-BE49-F238E27FC236}">
                <a16:creationId xmlns:a16="http://schemas.microsoft.com/office/drawing/2014/main" id="{CB5D6015-1F49-5436-B97A-5A9D66EC2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WordArt 4">
            <a:extLst>
              <a:ext uri="{FF2B5EF4-FFF2-40B4-BE49-F238E27FC236}">
                <a16:creationId xmlns:a16="http://schemas.microsoft.com/office/drawing/2014/main" id="{6A179DE0-6E44-CCE3-9E8A-5A354F26C9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 YÊU NHÀ EM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75F6277D-453E-EA91-91C8-D77376114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frame_celebrate">
            <a:extLst>
              <a:ext uri="{FF2B5EF4-FFF2-40B4-BE49-F238E27FC236}">
                <a16:creationId xmlns:a16="http://schemas.microsoft.com/office/drawing/2014/main" id="{36A623D0-C90B-BB74-7901-E7D24891D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>
            <a:extLst>
              <a:ext uri="{FF2B5EF4-FFF2-40B4-BE49-F238E27FC236}">
                <a16:creationId xmlns:a16="http://schemas.microsoft.com/office/drawing/2014/main" id="{A53E22D0-97A3-1B0C-0A9C-784D1E63FEF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74650" y="3352800"/>
            <a:ext cx="8229600" cy="1752600"/>
          </a:xfrm>
          <a:noFill/>
        </p:spPr>
        <p:txBody>
          <a:bodyPr/>
          <a:lstStyle/>
          <a:p>
            <a:pPr eaLnBrk="1" hangingPunct="1"/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 tài bé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4A21A6-9228-FDB3-3B71-4B3EED0B6348}"/>
              </a:ext>
            </a:extLst>
          </p:cNvPr>
          <p:cNvSpPr/>
          <p:nvPr/>
        </p:nvSpPr>
        <p:spPr>
          <a:xfrm>
            <a:off x="2671479" y="2133600"/>
            <a:ext cx="3801041" cy="923330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307BD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>
            <a:extLst>
              <a:ext uri="{FF2B5EF4-FFF2-40B4-BE49-F238E27FC236}">
                <a16:creationId xmlns:a16="http://schemas.microsoft.com/office/drawing/2014/main" id="{50741C78-10E9-CEC9-A3F1-D7CEEB8E41E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685800"/>
            <a:ext cx="60960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ây hứng thú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959514C1-B89D-39D8-967A-37D73223DF88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1444625" y="1722438"/>
            <a:ext cx="5811838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3600">
              <a:solidFill>
                <a:srgbClr val="FF0066"/>
              </a:solidFill>
            </a:endParaRPr>
          </a:p>
          <a:p>
            <a:pPr>
              <a:buFontTx/>
              <a:buChar char="-"/>
            </a:pPr>
            <a:r>
              <a:rPr lang="en-US" altLang="en-US" sz="3600">
                <a:solidFill>
                  <a:srgbClr val="FF0066"/>
                </a:solidFill>
              </a:rPr>
              <a:t> Cô và trẻ quan </a:t>
            </a:r>
            <a:r>
              <a:rPr lang="en-US" altLang="en-US" sz="3600">
                <a:solidFill>
                  <a:srgbClr val="FF0066"/>
                </a:solidFill>
                <a:latin typeface=".VnTime" panose="020B7200000000000000" pitchFamily="34" charset="0"/>
              </a:rPr>
              <a:t>s¸t  h×nh ¶nh trªn m¸y </a:t>
            </a:r>
            <a:r>
              <a:rPr lang="en-US" altLang="en-US" sz="36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về một số nhu cầu của gia đình: ăn uống, nghỉ ngơi, đi chơi, làm việc</a:t>
            </a:r>
            <a:r>
              <a:rPr lang="en-US" altLang="en-US" sz="3600">
                <a:solidFill>
                  <a:srgbClr val="FF0066"/>
                </a:solidFill>
              </a:rPr>
              <a:t>...)</a:t>
            </a:r>
          </a:p>
          <a:p>
            <a:r>
              <a:rPr lang="en-US" altLang="en-US" sz="36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ô giới thiệu chương trình bạn yêu thơ.</a:t>
            </a:r>
          </a:p>
          <a:p>
            <a:pPr>
              <a:buFontTx/>
              <a:buChar char="-"/>
            </a:pPr>
            <a:endParaRPr lang="en-US" altLang="en-US" sz="3200"/>
          </a:p>
        </p:txBody>
      </p:sp>
      <p:pic>
        <p:nvPicPr>
          <p:cNvPr id="7172" name="Picture 21" descr="FLOWERS5">
            <a:extLst>
              <a:ext uri="{FF2B5EF4-FFF2-40B4-BE49-F238E27FC236}">
                <a16:creationId xmlns:a16="http://schemas.microsoft.com/office/drawing/2014/main" id="{4566E909-CDCF-899E-BCFF-BA7FC559D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019800"/>
            <a:ext cx="1447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27" descr="SO00483_">
            <a:extLst>
              <a:ext uri="{FF2B5EF4-FFF2-40B4-BE49-F238E27FC236}">
                <a16:creationId xmlns:a16="http://schemas.microsoft.com/office/drawing/2014/main" id="{81AA52B7-F8D5-E601-401F-C4A55D172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0"/>
            <a:ext cx="665162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27" descr="SO00483_">
            <a:extLst>
              <a:ext uri="{FF2B5EF4-FFF2-40B4-BE49-F238E27FC236}">
                <a16:creationId xmlns:a16="http://schemas.microsoft.com/office/drawing/2014/main" id="{86473CE1-CEE9-1A33-CE45-59BFBCFD5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516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21" descr="FLOWERS5">
            <a:extLst>
              <a:ext uri="{FF2B5EF4-FFF2-40B4-BE49-F238E27FC236}">
                <a16:creationId xmlns:a16="http://schemas.microsoft.com/office/drawing/2014/main" id="{49F45B82-6F29-92DA-151B-BBDDC5387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019800"/>
            <a:ext cx="1447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6" descr="0830js5b15daddi012pz8">
            <a:extLst>
              <a:ext uri="{FF2B5EF4-FFF2-40B4-BE49-F238E27FC236}">
                <a16:creationId xmlns:a16="http://schemas.microsoft.com/office/drawing/2014/main" id="{47D6AE4E-2A88-781C-EE6A-ADF9CD1A09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107156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6" descr="0830js5b15daddi012pz8">
            <a:extLst>
              <a:ext uri="{FF2B5EF4-FFF2-40B4-BE49-F238E27FC236}">
                <a16:creationId xmlns:a16="http://schemas.microsoft.com/office/drawing/2014/main" id="{A9B0478C-5180-0EA3-6CA4-03D55EF7A8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438" y="3886200"/>
            <a:ext cx="1071562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FCCBEEF-0170-1206-968B-BCAD4515B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C00000"/>
                </a:solidFill>
              </a:rPr>
              <a:t>Hộp quà kỳ diệu</a:t>
            </a:r>
          </a:p>
        </p:txBody>
      </p:sp>
      <p:pic>
        <p:nvPicPr>
          <p:cNvPr id="41988" name="Picture 4" descr="images (5)">
            <a:extLst>
              <a:ext uri="{FF2B5EF4-FFF2-40B4-BE49-F238E27FC236}">
                <a16:creationId xmlns:a16="http://schemas.microsoft.com/office/drawing/2014/main" id="{035E5D6C-8ED0-9522-2B4A-284D3ED5E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24000"/>
            <a:ext cx="19907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 descr="chirstmas_vector_197">
            <a:extLst>
              <a:ext uri="{FF2B5EF4-FFF2-40B4-BE49-F238E27FC236}">
                <a16:creationId xmlns:a16="http://schemas.microsoft.com/office/drawing/2014/main" id="{5B45458D-87B5-E3AB-0E10-2E7F65712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57600"/>
            <a:ext cx="2971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6" descr="images (6)">
            <a:extLst>
              <a:ext uri="{FF2B5EF4-FFF2-40B4-BE49-F238E27FC236}">
                <a16:creationId xmlns:a16="http://schemas.microsoft.com/office/drawing/2014/main" id="{16E89E3E-6BA8-2038-FE36-5D3F4CC03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114800"/>
            <a:ext cx="23431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7" descr="tải xuống (5)">
            <a:extLst>
              <a:ext uri="{FF2B5EF4-FFF2-40B4-BE49-F238E27FC236}">
                <a16:creationId xmlns:a16="http://schemas.microsoft.com/office/drawing/2014/main" id="{5DE75AE6-03BA-AB08-C701-1E8A5858D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00200"/>
            <a:ext cx="22860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B6EC0E0C-857C-43A0-8D52-A1424B408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172200" cy="6858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99"/>
            </a:contourClr>
          </a:sp3d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55" name="WordArt 3">
            <a:extLst>
              <a:ext uri="{FF2B5EF4-FFF2-40B4-BE49-F238E27FC236}">
                <a16:creationId xmlns:a16="http://schemas.microsoft.com/office/drawing/2014/main" id="{8EB3244B-8B34-D600-B89D-5BF75F6D4EA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000" y="1447800"/>
            <a:ext cx="533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i="1" kern="10">
              <a:ln w="19050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  <a:solidFill>
                <a:srgbClr val="00FF00"/>
              </a:solidFill>
              <a:effectLst>
                <a:outerShdw dist="63500" dir="2212194" algn="ctr" rotWithShape="0">
                  <a:schemeClr val="bg1">
                    <a:alpha val="50000"/>
                  </a:schemeClr>
                </a:outerShdw>
              </a:effectLst>
              <a:latin typeface=".VnArial" panose="020B7200000000000000" pitchFamily="34" charset="0"/>
            </a:endParaRP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CC01F899-F1D2-45EE-7494-A50AB7676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248400"/>
            <a:ext cx="6172200" cy="6096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23557" name="Picture 5" descr="BL00122_">
            <a:extLst>
              <a:ext uri="{FF2B5EF4-FFF2-40B4-BE49-F238E27FC236}">
                <a16:creationId xmlns:a16="http://schemas.microsoft.com/office/drawing/2014/main" id="{E9057AC4-5EEF-83A2-27A1-1D6229AF9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2819400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FLOWERS5">
            <a:extLst>
              <a:ext uri="{FF2B5EF4-FFF2-40B4-BE49-F238E27FC236}">
                <a16:creationId xmlns:a16="http://schemas.microsoft.com/office/drawing/2014/main" id="{4AB4ADDE-20B5-CA04-2E3F-232D8BB1C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867400"/>
            <a:ext cx="4540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 descr="FLOWERS5">
            <a:extLst>
              <a:ext uri="{FF2B5EF4-FFF2-40B4-BE49-F238E27FC236}">
                <a16:creationId xmlns:a16="http://schemas.microsoft.com/office/drawing/2014/main" id="{49915598-F9F9-ABF5-B743-EB68DC422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 descr="FLOWERS5">
            <a:extLst>
              <a:ext uri="{FF2B5EF4-FFF2-40B4-BE49-F238E27FC236}">
                <a16:creationId xmlns:a16="http://schemas.microsoft.com/office/drawing/2014/main" id="{3E928830-B175-4DED-3A5C-58ACE0EE7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 descr="FLOWERS5">
            <a:extLst>
              <a:ext uri="{FF2B5EF4-FFF2-40B4-BE49-F238E27FC236}">
                <a16:creationId xmlns:a16="http://schemas.microsoft.com/office/drawing/2014/main" id="{4B460B34-5E42-51DB-095C-E29372BF05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 descr="FLOWERS5">
            <a:extLst>
              <a:ext uri="{FF2B5EF4-FFF2-40B4-BE49-F238E27FC236}">
                <a16:creationId xmlns:a16="http://schemas.microsoft.com/office/drawing/2014/main" id="{F3476715-8A59-8ABD-B3CF-DEFBE91E2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1" descr="FLOWERS5">
            <a:extLst>
              <a:ext uri="{FF2B5EF4-FFF2-40B4-BE49-F238E27FC236}">
                <a16:creationId xmlns:a16="http://schemas.microsoft.com/office/drawing/2014/main" id="{3D43A28B-8BF5-00CE-E727-F02D48004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2" descr="FLOWERS5">
            <a:extLst>
              <a:ext uri="{FF2B5EF4-FFF2-40B4-BE49-F238E27FC236}">
                <a16:creationId xmlns:a16="http://schemas.microsoft.com/office/drawing/2014/main" id="{F82278E0-57E8-1F2C-761A-ED27502B3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13" descr="FLOWERS5">
            <a:extLst>
              <a:ext uri="{FF2B5EF4-FFF2-40B4-BE49-F238E27FC236}">
                <a16:creationId xmlns:a16="http://schemas.microsoft.com/office/drawing/2014/main" id="{6A3E3C4F-94FE-96BF-8027-E4CA627DB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2" name="WordArt 14">
            <a:extLst>
              <a:ext uri="{FF2B5EF4-FFF2-40B4-BE49-F238E27FC236}">
                <a16:creationId xmlns:a16="http://schemas.microsoft.com/office/drawing/2014/main" id="{6E7D854D-1EA5-AAD9-42BE-87845E2ED01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2438400"/>
            <a:ext cx="61722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i="1" kern="10">
                <a:solidFill>
                  <a:srgbClr val="FFFFFF"/>
                </a:solidFill>
                <a:effectLst>
                  <a:outerShdw dist="35921" dir="2700000" algn="ctr" rotWithShape="0">
                    <a:schemeClr val="bg1">
                      <a:alpha val="79999"/>
                    </a:schemeClr>
                  </a:outerShdw>
                </a:effectLst>
                <a:latin typeface=".VnTime" panose="020B7200000000000000" pitchFamily="34" charset="0"/>
              </a:rPr>
              <a:t>T¸c gi¶ : §oµn ThÞ Lam LuyÕn</a:t>
            </a:r>
            <a:endParaRPr lang="en-US" sz="3600" b="1" i="1" kern="10">
              <a:solidFill>
                <a:srgbClr val="FFFFFF"/>
              </a:solidFill>
              <a:effectLst>
                <a:outerShdw dist="35921" dir="2700000" algn="ctr" rotWithShape="0">
                  <a:schemeClr val="bg1">
                    <a:alpha val="79999"/>
                  </a:schemeClr>
                </a:outerShdw>
              </a:effectLst>
              <a:latin typeface=".VnTime" panose="020B7200000000000000" pitchFamily="34" charset="0"/>
            </a:endParaRPr>
          </a:p>
        </p:txBody>
      </p:sp>
      <p:pic>
        <p:nvPicPr>
          <p:cNvPr id="43023" name="Picture 15" descr="2">
            <a:extLst>
              <a:ext uri="{FF2B5EF4-FFF2-40B4-BE49-F238E27FC236}">
                <a16:creationId xmlns:a16="http://schemas.microsoft.com/office/drawing/2014/main" id="{2FE170CA-07BD-8E07-FB31-405B231EA0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6324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6" descr="DSTARS-P">
            <a:extLst>
              <a:ext uri="{FF2B5EF4-FFF2-40B4-BE49-F238E27FC236}">
                <a16:creationId xmlns:a16="http://schemas.microsoft.com/office/drawing/2014/main" id="{0DAC8183-12C0-2765-7CA1-7EBDFC795D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00" y="685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9" name="Picture 17" descr="DSTARS-P">
            <a:extLst>
              <a:ext uri="{FF2B5EF4-FFF2-40B4-BE49-F238E27FC236}">
                <a16:creationId xmlns:a16="http://schemas.microsoft.com/office/drawing/2014/main" id="{E2FA8624-8D85-F97B-827B-3D59B342BA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6096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0" name="Picture 18" descr="DSTARS-P">
            <a:extLst>
              <a:ext uri="{FF2B5EF4-FFF2-40B4-BE49-F238E27FC236}">
                <a16:creationId xmlns:a16="http://schemas.microsoft.com/office/drawing/2014/main" id="{23977241-722C-8D2E-C911-0E52ECDB45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67200" y="4572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loud Callout 20">
            <a:extLst>
              <a:ext uri="{FF2B5EF4-FFF2-40B4-BE49-F238E27FC236}">
                <a16:creationId xmlns:a16="http://schemas.microsoft.com/office/drawing/2014/main" id="{6FDED937-B965-CE43-0858-0D4B3125BAC1}"/>
              </a:ext>
            </a:extLst>
          </p:cNvPr>
          <p:cNvSpPr/>
          <p:nvPr/>
        </p:nvSpPr>
        <p:spPr>
          <a:xfrm>
            <a:off x="6324600" y="0"/>
            <a:ext cx="2819400" cy="3505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02ADBC5-E06D-9E7C-34A9-A7D663B9B8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C00000"/>
                </a:solidFill>
              </a:rPr>
              <a:t>Hộp quà kỳ diệu</a:t>
            </a:r>
          </a:p>
        </p:txBody>
      </p:sp>
      <p:pic>
        <p:nvPicPr>
          <p:cNvPr id="52228" name="Picture 4" descr="chirstmas_vector_197">
            <a:extLst>
              <a:ext uri="{FF2B5EF4-FFF2-40B4-BE49-F238E27FC236}">
                <a16:creationId xmlns:a16="http://schemas.microsoft.com/office/drawing/2014/main" id="{B8F95E5C-7DAD-E6AA-9B28-A638D2CCF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57600"/>
            <a:ext cx="2971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 descr="images (6)">
            <a:extLst>
              <a:ext uri="{FF2B5EF4-FFF2-40B4-BE49-F238E27FC236}">
                <a16:creationId xmlns:a16="http://schemas.microsoft.com/office/drawing/2014/main" id="{2A1E3549-0E75-BF23-7283-FCC11C85C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114800"/>
            <a:ext cx="23431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6" descr="tải xuống (5)">
            <a:extLst>
              <a:ext uri="{FF2B5EF4-FFF2-40B4-BE49-F238E27FC236}">
                <a16:creationId xmlns:a16="http://schemas.microsoft.com/office/drawing/2014/main" id="{872475AD-EAF7-8B7B-C841-1D16BD3F7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752600"/>
            <a:ext cx="22860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3">
            <a:extLst>
              <a:ext uri="{FF2B5EF4-FFF2-40B4-BE49-F238E27FC236}">
                <a16:creationId xmlns:a16="http://schemas.microsoft.com/office/drawing/2014/main" id="{D30BDAA0-8ACD-5C7C-4B95-E541FF5121E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000" y="1447800"/>
            <a:ext cx="533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i="1" kern="10">
              <a:ln w="19050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  <a:solidFill>
                <a:srgbClr val="00FF00"/>
              </a:solidFill>
              <a:effectLst>
                <a:outerShdw dist="63500" dir="2212194" algn="ctr" rotWithShape="0">
                  <a:schemeClr val="bg1">
                    <a:alpha val="50000"/>
                  </a:schemeClr>
                </a:outerShdw>
              </a:effectLst>
              <a:latin typeface=".VnArial" panose="020B7200000000000000" pitchFamily="34" charset="0"/>
            </a:endParaRPr>
          </a:p>
        </p:txBody>
      </p:sp>
      <p:sp>
        <p:nvSpPr>
          <p:cNvPr id="25603" name="WordArt 14">
            <a:extLst>
              <a:ext uri="{FF2B5EF4-FFF2-40B4-BE49-F238E27FC236}">
                <a16:creationId xmlns:a16="http://schemas.microsoft.com/office/drawing/2014/main" id="{8B2A4864-5091-950B-B368-7B1258A84F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2438400"/>
            <a:ext cx="61722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i="1" kern="10">
                <a:solidFill>
                  <a:srgbClr val="FFFFFF"/>
                </a:solidFill>
                <a:effectLst>
                  <a:outerShdw dist="35921" dir="2700000" algn="ctr" rotWithShape="0">
                    <a:schemeClr val="bg1">
                      <a:alpha val="79999"/>
                    </a:schemeClr>
                  </a:outerShdw>
                </a:effectLst>
                <a:latin typeface=".VnTime" panose="020B7200000000000000" pitchFamily="34" charset="0"/>
              </a:rPr>
              <a:t>T¸c gi¶ : §oµn ThÞ Lam LuyÕn</a:t>
            </a:r>
            <a:endParaRPr lang="en-US" sz="3600" b="1" i="1" kern="10">
              <a:solidFill>
                <a:srgbClr val="FFFFFF"/>
              </a:solidFill>
              <a:effectLst>
                <a:outerShdw dist="35921" dir="2700000" algn="ctr" rotWithShape="0">
                  <a:schemeClr val="bg1">
                    <a:alpha val="79999"/>
                  </a:schemeClr>
                </a:outerShdw>
              </a:effectLst>
              <a:latin typeface=".VnTime" panose="020B7200000000000000" pitchFamily="34" charset="0"/>
            </a:endParaRPr>
          </a:p>
        </p:txBody>
      </p:sp>
      <p:pic>
        <p:nvPicPr>
          <p:cNvPr id="25604" name="Picture 16" descr="DSTARS-P">
            <a:extLst>
              <a:ext uri="{FF2B5EF4-FFF2-40B4-BE49-F238E27FC236}">
                <a16:creationId xmlns:a16="http://schemas.microsoft.com/office/drawing/2014/main" id="{90FE065A-B982-433D-FF0C-6B66764C4B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00" y="685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7" descr="DSTARS-P">
            <a:extLst>
              <a:ext uri="{FF2B5EF4-FFF2-40B4-BE49-F238E27FC236}">
                <a16:creationId xmlns:a16="http://schemas.microsoft.com/office/drawing/2014/main" id="{6AB948F1-57BD-4220-8E47-9F977F90EC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6096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8" descr="DSTARS-P">
            <a:extLst>
              <a:ext uri="{FF2B5EF4-FFF2-40B4-BE49-F238E27FC236}">
                <a16:creationId xmlns:a16="http://schemas.microsoft.com/office/drawing/2014/main" id="{54C1537E-2385-9588-496B-6259A261F3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67200" y="4572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loud Callout 20">
            <a:extLst>
              <a:ext uri="{FF2B5EF4-FFF2-40B4-BE49-F238E27FC236}">
                <a16:creationId xmlns:a16="http://schemas.microsoft.com/office/drawing/2014/main" id="{9EC3E053-C289-6EC8-3688-BF1BE64F0F10}"/>
              </a:ext>
            </a:extLst>
          </p:cNvPr>
          <p:cNvSpPr/>
          <p:nvPr/>
        </p:nvSpPr>
        <p:spPr>
          <a:xfrm>
            <a:off x="6324600" y="0"/>
            <a:ext cx="2819400" cy="3505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20" name="Picture 11" descr="chim se4 copy">
            <a:extLst>
              <a:ext uri="{FF2B5EF4-FFF2-40B4-BE49-F238E27FC236}">
                <a16:creationId xmlns:a16="http://schemas.microsoft.com/office/drawing/2014/main" id="{3E46696E-43AD-99F3-C4F0-E87E71368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331788" y="-46038"/>
            <a:ext cx="1925637" cy="188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6" descr="Ga-dong">
            <a:extLst>
              <a:ext uri="{FF2B5EF4-FFF2-40B4-BE49-F238E27FC236}">
                <a16:creationId xmlns:a16="http://schemas.microsoft.com/office/drawing/2014/main" id="{E1DD4BB6-FC20-9473-36D6-7DB3104A41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62200" y="762000"/>
            <a:ext cx="3505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ca co">
            <a:extLst>
              <a:ext uri="{FF2B5EF4-FFF2-40B4-BE49-F238E27FC236}">
                <a16:creationId xmlns:a16="http://schemas.microsoft.com/office/drawing/2014/main" id="{3D5FE328-4962-FDD7-41C9-592C072A0E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4958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256-frogrockw">
            <a:extLst>
              <a:ext uri="{FF2B5EF4-FFF2-40B4-BE49-F238E27FC236}">
                <a16:creationId xmlns:a16="http://schemas.microsoft.com/office/drawing/2014/main" id="{BD0756D9-FEA3-CA5A-163C-B74AEFA063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0"/>
            <a:ext cx="1905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 descr="de men copy">
            <a:extLst>
              <a:ext uri="{FF2B5EF4-FFF2-40B4-BE49-F238E27FC236}">
                <a16:creationId xmlns:a16="http://schemas.microsoft.com/office/drawing/2014/main" id="{689C5144-8421-8B24-5867-D0B68038D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2566988" y="4327525"/>
            <a:ext cx="270510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8" descr="chim se4 copy">
            <a:extLst>
              <a:ext uri="{FF2B5EF4-FFF2-40B4-BE49-F238E27FC236}">
                <a16:creationId xmlns:a16="http://schemas.microsoft.com/office/drawing/2014/main" id="{CDD62D3D-7B14-CBAB-BA94-48DF7615C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212725" y="1847850"/>
            <a:ext cx="21780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434B68EF-69F3-34C1-8E54-8670F1636D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C00000"/>
                </a:solidFill>
              </a:rPr>
              <a:t>Hộp quà kỳ diệu</a:t>
            </a:r>
          </a:p>
        </p:txBody>
      </p:sp>
      <p:pic>
        <p:nvPicPr>
          <p:cNvPr id="54276" name="Picture 4" descr="chirstmas_vector_197">
            <a:extLst>
              <a:ext uri="{FF2B5EF4-FFF2-40B4-BE49-F238E27FC236}">
                <a16:creationId xmlns:a16="http://schemas.microsoft.com/office/drawing/2014/main" id="{3AC3C0D2-EA2E-523C-A4DC-40AC66340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05000"/>
            <a:ext cx="2971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" descr="images (6)">
            <a:extLst>
              <a:ext uri="{FF2B5EF4-FFF2-40B4-BE49-F238E27FC236}">
                <a16:creationId xmlns:a16="http://schemas.microsoft.com/office/drawing/2014/main" id="{F6031FD8-C5B2-6AEC-8BA6-58E087C48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57400"/>
            <a:ext cx="23431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WordArt 2">
            <a:extLst>
              <a:ext uri="{FF2B5EF4-FFF2-40B4-BE49-F238E27FC236}">
                <a16:creationId xmlns:a16="http://schemas.microsoft.com/office/drawing/2014/main" id="{9EA1B51A-5698-E4B2-7C98-9615EE794A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685800"/>
            <a:ext cx="60960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5DB5179A-76F9-D7FB-FB4E-51338B52D4AA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-3505200" y="4611688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endParaRPr lang="vi-VN" altLang="en-US" sz="3200"/>
          </a:p>
        </p:txBody>
      </p:sp>
      <p:pic>
        <p:nvPicPr>
          <p:cNvPr id="17" name="Picture 5" descr="cay chuoi">
            <a:extLst>
              <a:ext uri="{FF2B5EF4-FFF2-40B4-BE49-F238E27FC236}">
                <a16:creationId xmlns:a16="http://schemas.microsoft.com/office/drawing/2014/main" id="{3C3D8E10-29EA-DC0F-9BED-EE6CB5E18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cay ngo">
            <a:extLst>
              <a:ext uri="{FF2B5EF4-FFF2-40B4-BE49-F238E27FC236}">
                <a16:creationId xmlns:a16="http://schemas.microsoft.com/office/drawing/2014/main" id="{A2A6D60A-E432-10CA-D195-B7FAFA3C8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0"/>
            <a:ext cx="3124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hoa rau muong">
            <a:extLst>
              <a:ext uri="{FF2B5EF4-FFF2-40B4-BE49-F238E27FC236}">
                <a16:creationId xmlns:a16="http://schemas.microsoft.com/office/drawing/2014/main" id="{C420E914-EFBC-9B2D-CDDE-14462E0D9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5200"/>
            <a:ext cx="3048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 descr="6_resize">
            <a:extLst>
              <a:ext uri="{FF2B5EF4-FFF2-40B4-BE49-F238E27FC236}">
                <a16:creationId xmlns:a16="http://schemas.microsoft.com/office/drawing/2014/main" id="{4FAC7A6E-569F-0378-5AF5-EF690F978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505200"/>
            <a:ext cx="3124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Cloud Callout 42">
            <a:extLst>
              <a:ext uri="{FF2B5EF4-FFF2-40B4-BE49-F238E27FC236}">
                <a16:creationId xmlns:a16="http://schemas.microsoft.com/office/drawing/2014/main" id="{A93BFAD8-9436-D1A1-58F7-41B822E81365}"/>
              </a:ext>
            </a:extLst>
          </p:cNvPr>
          <p:cNvSpPr/>
          <p:nvPr/>
        </p:nvSpPr>
        <p:spPr>
          <a:xfrm>
            <a:off x="6324600" y="0"/>
            <a:ext cx="2819400" cy="3505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95A7B79-4F4F-B317-663F-668354ABB8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C00000"/>
                </a:solidFill>
              </a:rPr>
              <a:t>Hộp quà kỳ diệu</a:t>
            </a:r>
          </a:p>
        </p:txBody>
      </p:sp>
      <p:pic>
        <p:nvPicPr>
          <p:cNvPr id="56323" name="Picture 3" descr="chirstmas_vector_197">
            <a:extLst>
              <a:ext uri="{FF2B5EF4-FFF2-40B4-BE49-F238E27FC236}">
                <a16:creationId xmlns:a16="http://schemas.microsoft.com/office/drawing/2014/main" id="{7A129260-08DE-24AF-71ED-ECF73974A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2971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nha-Truong-Chinh-3">
            <a:extLst>
              <a:ext uri="{FF2B5EF4-FFF2-40B4-BE49-F238E27FC236}">
                <a16:creationId xmlns:a16="http://schemas.microsoft.com/office/drawing/2014/main" id="{3CF2F013-87D9-3659-954F-7CD23DB98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3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0" name="Picture 14" descr="chim se4 copy">
            <a:extLst>
              <a:ext uri="{FF2B5EF4-FFF2-40B4-BE49-F238E27FC236}">
                <a16:creationId xmlns:a16="http://schemas.microsoft.com/office/drawing/2014/main" id="{C39569F3-E7CE-6AD5-764E-93882385A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1905000" y="5907088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1" name="Picture 15" descr="chim se4 copy">
            <a:extLst>
              <a:ext uri="{FF2B5EF4-FFF2-40B4-BE49-F238E27FC236}">
                <a16:creationId xmlns:a16="http://schemas.microsoft.com/office/drawing/2014/main" id="{309CDFD0-56F7-E0A6-CE84-883C6A7DD6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2219325" y="4537075"/>
            <a:ext cx="1147763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16" descr="chim se 3 copy">
            <a:extLst>
              <a:ext uri="{FF2B5EF4-FFF2-40B4-BE49-F238E27FC236}">
                <a16:creationId xmlns:a16="http://schemas.microsoft.com/office/drawing/2014/main" id="{3E4EDABB-7FCF-2BE5-708F-D342C9B97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0292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0" name="Picture 24" descr="chim se4 copy">
            <a:extLst>
              <a:ext uri="{FF2B5EF4-FFF2-40B4-BE49-F238E27FC236}">
                <a16:creationId xmlns:a16="http://schemas.microsoft.com/office/drawing/2014/main" id="{29A2724D-2598-3FDA-58B9-3EC63B4CA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76200" y="5437188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1" name="Picture 25" descr="chim se4 copy">
            <a:extLst>
              <a:ext uri="{FF2B5EF4-FFF2-40B4-BE49-F238E27FC236}">
                <a16:creationId xmlns:a16="http://schemas.microsoft.com/office/drawing/2014/main" id="{0A0AE3D0-E6B3-5F62-0E67-8DC33321E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1066800" y="3733800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 Box 46">
            <a:extLst>
              <a:ext uri="{FF2B5EF4-FFF2-40B4-BE49-F238E27FC236}">
                <a16:creationId xmlns:a16="http://schemas.microsoft.com/office/drawing/2014/main" id="{6760650E-09A5-B403-47A7-83BEAC159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</a:t>
            </a:r>
            <a:endParaRPr lang="en-US" altLang="en-US" sz="3600">
              <a:solidFill>
                <a:srgbClr val="FF00FF"/>
              </a:solidFill>
            </a:endParaRPr>
          </a:p>
        </p:txBody>
      </p:sp>
      <p:sp>
        <p:nvSpPr>
          <p:cNvPr id="29705" name="Text Box 48">
            <a:extLst>
              <a:ext uri="{FF2B5EF4-FFF2-40B4-BE49-F238E27FC236}">
                <a16:creationId xmlns:a16="http://schemas.microsoft.com/office/drawing/2014/main" id="{C2DC9569-4AC4-6A58-DA9B-893BEDC59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 </a:t>
            </a:r>
            <a:endParaRPr lang="en-US" altLang="en-US" sz="4000">
              <a:solidFill>
                <a:schemeClr val="bg1"/>
              </a:solidFill>
            </a:endParaRPr>
          </a:p>
        </p:txBody>
      </p:sp>
      <p:sp>
        <p:nvSpPr>
          <p:cNvPr id="31" name="Cloud Callout 30">
            <a:extLst>
              <a:ext uri="{FF2B5EF4-FFF2-40B4-BE49-F238E27FC236}">
                <a16:creationId xmlns:a16="http://schemas.microsoft.com/office/drawing/2014/main" id="{8D48D683-76E3-D2A1-4008-19F7B6EDEB70}"/>
              </a:ext>
            </a:extLst>
          </p:cNvPr>
          <p:cNvSpPr/>
          <p:nvPr/>
        </p:nvSpPr>
        <p:spPr>
          <a:xfrm>
            <a:off x="6477000" y="0"/>
            <a:ext cx="2667000" cy="3505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frame_celebrate">
            <a:extLst>
              <a:ext uri="{FF2B5EF4-FFF2-40B4-BE49-F238E27FC236}">
                <a16:creationId xmlns:a16="http://schemas.microsoft.com/office/drawing/2014/main" id="{89DAFDB3-9150-166D-01E7-374091211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>
            <a:extLst>
              <a:ext uri="{FF2B5EF4-FFF2-40B4-BE49-F238E27FC236}">
                <a16:creationId xmlns:a16="http://schemas.microsoft.com/office/drawing/2014/main" id="{D157C44B-EF76-5CB9-3FEE-8BB46704D04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74650" y="3352800"/>
            <a:ext cx="8229600" cy="1752600"/>
          </a:xfrm>
          <a:noFill/>
        </p:spPr>
        <p:txBody>
          <a:bodyPr/>
          <a:lstStyle/>
          <a:p>
            <a:pPr eaLnBrk="1" hangingPunct="1"/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 trổ tài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5DC909-1983-AEAB-7FBB-FAFE724FB42C}"/>
              </a:ext>
            </a:extLst>
          </p:cNvPr>
          <p:cNvSpPr/>
          <p:nvPr/>
        </p:nvSpPr>
        <p:spPr>
          <a:xfrm>
            <a:off x="2671479" y="2133600"/>
            <a:ext cx="3801041" cy="923330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307BD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CCFF"/>
            </a:gs>
            <a:gs pos="100000">
              <a:srgbClr val="FFFF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6B0695D4-BA80-5CC8-8362-AD9B661BE7D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-180975" y="0"/>
            <a:ext cx="9144000" cy="7173913"/>
          </a:xfrm>
        </p:spPr>
        <p:txBody>
          <a:bodyPr/>
          <a:lstStyle/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3200" b="1">
                <a:solidFill>
                  <a:srgbClr val="FF3300"/>
                </a:solidFill>
              </a:rPr>
              <a:t>EM YÊU NHÀ EM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Chẳng đâu bằng chính         em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Có đàn           sẻ bên thềm líu lo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Có nàng         mái hoa mơ</a:t>
            </a:r>
            <a:endParaRPr lang="en-US" altLang="en-US" sz="2800" b="1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00099"/>
                </a:solidFill>
              </a:rPr>
              <a:t>Cục ta, cục tác khi vừa đẻ xong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00099"/>
                </a:solidFill>
              </a:rPr>
              <a:t>Có bà          mật lưng ong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00099"/>
                </a:solidFill>
              </a:rPr>
              <a:t>Có ông          bắp râu hồng như tơ</a:t>
            </a:r>
            <a:endParaRPr lang="pt-BR" altLang="en-US" sz="2800" b="1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Có ao          với           cờ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Em là chị tấm đợi chờ bóng lên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Có đầm ngào ngạt hoa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        con học nhạc,       mèn ngâm thơ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Dù đi xa thật là xa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000099"/>
                </a:solidFill>
              </a:rPr>
              <a:t>Chẳng đâu vui được như      của em.</a:t>
            </a:r>
          </a:p>
          <a:p>
            <a:pPr lvl="2" algn="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>
                <a:solidFill>
                  <a:srgbClr val="FF3300"/>
                </a:solidFill>
              </a:rPr>
              <a:t>Đoàn Thị Lam Luyến</a:t>
            </a:r>
            <a:endParaRPr lang="en-US" altLang="en-US" sz="2800" b="1">
              <a:solidFill>
                <a:srgbClr val="FF3300"/>
              </a:solidFill>
            </a:endParaRPr>
          </a:p>
        </p:txBody>
      </p:sp>
      <p:pic>
        <p:nvPicPr>
          <p:cNvPr id="37891" name="Picture 3" descr="bietthu5">
            <a:extLst>
              <a:ext uri="{FF2B5EF4-FFF2-40B4-BE49-F238E27FC236}">
                <a16:creationId xmlns:a16="http://schemas.microsoft.com/office/drawing/2014/main" id="{46783D21-E242-B517-B038-A75294690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04813"/>
            <a:ext cx="5000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16695_chim%20se_03_6556">
            <a:extLst>
              <a:ext uri="{FF2B5EF4-FFF2-40B4-BE49-F238E27FC236}">
                <a16:creationId xmlns:a16="http://schemas.microsoft.com/office/drawing/2014/main" id="{0D434B43-7729-6033-03D3-693543ABF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908050"/>
            <a:ext cx="5762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IMG_1112">
            <a:extLst>
              <a:ext uri="{FF2B5EF4-FFF2-40B4-BE49-F238E27FC236}">
                <a16:creationId xmlns:a16="http://schemas.microsoft.com/office/drawing/2014/main" id="{E32B0313-B3FF-2DF3-C054-79ECB1CFE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0" y="1327150"/>
            <a:ext cx="541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chuôi">
            <a:extLst>
              <a:ext uri="{FF2B5EF4-FFF2-40B4-BE49-F238E27FC236}">
                <a16:creationId xmlns:a16="http://schemas.microsoft.com/office/drawing/2014/main" id="{217F3F5D-160E-2A12-FF1A-2FD53F2B9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2349500"/>
            <a:ext cx="5778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 descr="ngô">
            <a:extLst>
              <a:ext uri="{FF2B5EF4-FFF2-40B4-BE49-F238E27FC236}">
                <a16:creationId xmlns:a16="http://schemas.microsoft.com/office/drawing/2014/main" id="{49B9733E-ABB2-CA24-9049-4ADF7E30D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852738"/>
            <a:ext cx="64928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 descr="rau-muong_8-91009">
            <a:extLst>
              <a:ext uri="{FF2B5EF4-FFF2-40B4-BE49-F238E27FC236}">
                <a16:creationId xmlns:a16="http://schemas.microsoft.com/office/drawing/2014/main" id="{E14A2E33-1648-D5F0-9BB9-4223E2E7E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588" y="3284538"/>
            <a:ext cx="7207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0" descr="tamtay.vn - photo - Ao Sen">
            <a:extLst>
              <a:ext uri="{FF2B5EF4-FFF2-40B4-BE49-F238E27FC236}">
                <a16:creationId xmlns:a16="http://schemas.microsoft.com/office/drawing/2014/main" id="{D32595F5-13ED-C686-591B-BF1DBB2B1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638" y="4149725"/>
            <a:ext cx="7921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11" descr="bietthu5">
            <a:extLst>
              <a:ext uri="{FF2B5EF4-FFF2-40B4-BE49-F238E27FC236}">
                <a16:creationId xmlns:a16="http://schemas.microsoft.com/office/drawing/2014/main" id="{13C33C17-1AC8-071F-20C5-0FC8DF1D4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562600"/>
            <a:ext cx="5064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imgb" descr="1DeNauVaCayDanPs">
            <a:extLst>
              <a:ext uri="{FF2B5EF4-FFF2-40B4-BE49-F238E27FC236}">
                <a16:creationId xmlns:a16="http://schemas.microsoft.com/office/drawing/2014/main" id="{4D0553DD-1322-6657-E6AA-A3E6D2DC2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724400"/>
            <a:ext cx="4191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3" name="Picture 15" descr="256-frogrockw">
            <a:extLst>
              <a:ext uri="{FF2B5EF4-FFF2-40B4-BE49-F238E27FC236}">
                <a16:creationId xmlns:a16="http://schemas.microsoft.com/office/drawing/2014/main" id="{C073761C-8CB7-42D0-BB87-B931469AC4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43400"/>
            <a:ext cx="8524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6" name="Picture 18" descr="ca co">
            <a:extLst>
              <a:ext uri="{FF2B5EF4-FFF2-40B4-BE49-F238E27FC236}">
                <a16:creationId xmlns:a16="http://schemas.microsoft.com/office/drawing/2014/main" id="{7A17179B-46F6-E2B2-A9F0-2FA9CA704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35280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nen">
            <a:extLst>
              <a:ext uri="{FF2B5EF4-FFF2-40B4-BE49-F238E27FC236}">
                <a16:creationId xmlns:a16="http://schemas.microsoft.com/office/drawing/2014/main" id="{0298DCC8-2BA6-B071-AB6F-3C8CADA57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03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2" descr="C:\Users\Admin\Downloads\gdancom.jpg">
            <a:extLst>
              <a:ext uri="{FF2B5EF4-FFF2-40B4-BE49-F238E27FC236}">
                <a16:creationId xmlns:a16="http://schemas.microsoft.com/office/drawing/2014/main" id="{10FB1366-5D84-AFCA-C40E-8D50C8E9A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>
            <a:extLst>
              <a:ext uri="{FF2B5EF4-FFF2-40B4-BE49-F238E27FC236}">
                <a16:creationId xmlns:a16="http://schemas.microsoft.com/office/drawing/2014/main" id="{BD26A38C-2F55-987C-AA68-FC848C52D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/>
          </a:p>
        </p:txBody>
      </p:sp>
      <p:pic>
        <p:nvPicPr>
          <p:cNvPr id="4100" name="Picture 3" descr="Anh dep 10">
            <a:extLst>
              <a:ext uri="{FF2B5EF4-FFF2-40B4-BE49-F238E27FC236}">
                <a16:creationId xmlns:a16="http://schemas.microsoft.com/office/drawing/2014/main" id="{B9A56AB0-2CDD-2F9D-64C8-C6B102029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WordArt 4">
            <a:extLst>
              <a:ext uri="{FF2B5EF4-FFF2-40B4-BE49-F238E27FC236}">
                <a16:creationId xmlns:a16="http://schemas.microsoft.com/office/drawing/2014/main" id="{87BD4293-A0D5-71AE-77F7-A08AE681094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 YÊU NHÀ EM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2DB39742-D17E-170D-D42A-B9DE4EF6C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frame_celebrate">
            <a:extLst>
              <a:ext uri="{FF2B5EF4-FFF2-40B4-BE49-F238E27FC236}">
                <a16:creationId xmlns:a16="http://schemas.microsoft.com/office/drawing/2014/main" id="{2C322106-2D07-A9D2-F838-13D62B9A0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>
            <a:extLst>
              <a:ext uri="{FF2B5EF4-FFF2-40B4-BE49-F238E27FC236}">
                <a16:creationId xmlns:a16="http://schemas.microsoft.com/office/drawing/2014/main" id="{F911AB7B-D27C-62E4-D75D-4728FADC1E5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74650" y="3352800"/>
            <a:ext cx="8229600" cy="1752600"/>
          </a:xfrm>
          <a:noFill/>
        </p:spPr>
        <p:txBody>
          <a:bodyPr/>
          <a:lstStyle/>
          <a:p>
            <a:pPr eaLnBrk="1" hangingPunct="1"/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 hình ngôi nh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56F733-03E8-E3C9-D707-A970CC30B4FA}"/>
              </a:ext>
            </a:extLst>
          </p:cNvPr>
          <p:cNvSpPr/>
          <p:nvPr/>
        </p:nvSpPr>
        <p:spPr>
          <a:xfrm>
            <a:off x="2671479" y="2133600"/>
            <a:ext cx="3801041" cy="923330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307BD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28679" name="CaNhaThuongNhau-XuanMai_rc8r.mp3">
            <a:hlinkClick r:id="" action="ppaction://media"/>
            <a:extLst>
              <a:ext uri="{FF2B5EF4-FFF2-40B4-BE49-F238E27FC236}">
                <a16:creationId xmlns:a16="http://schemas.microsoft.com/office/drawing/2014/main" id="{2B00B601-888E-011D-E223-8A7B14578427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943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86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28674" fill="hold"/>
                                        <p:tgtEl>
                                          <p:spTgt spid="286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79"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79"/>
                </p:tgtEl>
              </p:cMediaNode>
            </p:audio>
          </p:childTnLst>
        </p:cTn>
      </p:par>
    </p:tnLst>
    <p:bldLst>
      <p:bldP spid="4710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anh hoa buom">
            <a:extLst>
              <a:ext uri="{FF2B5EF4-FFF2-40B4-BE49-F238E27FC236}">
                <a16:creationId xmlns:a16="http://schemas.microsoft.com/office/drawing/2014/main" id="{301D3569-2E4F-D810-6E3B-116BFB994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-228600"/>
            <a:ext cx="97536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WordArt 8">
            <a:extLst>
              <a:ext uri="{FF2B5EF4-FFF2-40B4-BE49-F238E27FC236}">
                <a16:creationId xmlns:a16="http://schemas.microsoft.com/office/drawing/2014/main" id="{626C5E14-84EE-36AA-1609-32F7EA7D9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5105400"/>
            <a:ext cx="9144000" cy="1752600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endParaRPr lang="en-US" sz="3600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6" name="WordArt 10">
            <a:extLst>
              <a:ext uri="{FF2B5EF4-FFF2-40B4-BE49-F238E27FC236}">
                <a16:creationId xmlns:a16="http://schemas.microsoft.com/office/drawing/2014/main" id="{B0BB8E48-B6D9-3723-D90F-6624527D603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4800" y="533400"/>
            <a:ext cx="5638800" cy="18288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A14D3C-2DD8-48CC-73B7-51BD8199A905}"/>
              </a:ext>
            </a:extLst>
          </p:cNvPr>
          <p:cNvSpPr/>
          <p:nvPr/>
        </p:nvSpPr>
        <p:spPr>
          <a:xfrm>
            <a:off x="-609599" y="304800"/>
            <a:ext cx="9753600" cy="4495800"/>
          </a:xfrm>
          <a:prstGeom prst="rect">
            <a:avLst/>
          </a:prstGeom>
          <a:noFill/>
        </p:spPr>
        <p:txBody>
          <a:bodyPr spcFirstLastPara="1">
            <a:prstTxWarp prst="textArchUp">
              <a:avLst/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4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0130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úc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01302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2ED8B0-B5D9-9517-9935-1DB9621CCB22}"/>
              </a:ext>
            </a:extLst>
          </p:cNvPr>
          <p:cNvSpPr txBox="1"/>
          <p:nvPr/>
        </p:nvSpPr>
        <p:spPr>
          <a:xfrm>
            <a:off x="152400" y="4038601"/>
            <a:ext cx="8305800" cy="2285999"/>
          </a:xfrm>
          <a:prstGeom prst="rect">
            <a:avLst/>
          </a:prstGeom>
          <a:noFill/>
        </p:spPr>
        <p:txBody>
          <a:bodyPr spcFirstLastPara="1">
            <a:prstTxWarp prst="textArchDown">
              <a:avLst/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1010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1010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ẹn</a:t>
            </a:r>
            <a:r>
              <a:rPr lang="en-US" sz="7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1010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1010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7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1010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1010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7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1010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!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41B2E5-383B-B90A-0930-5E6360B3BF34}"/>
              </a:ext>
            </a:extLst>
          </p:cNvPr>
          <p:cNvSpPr txBox="1"/>
          <p:nvPr/>
        </p:nvSpPr>
        <p:spPr>
          <a:xfrm>
            <a:off x="-228600" y="2667000"/>
            <a:ext cx="9144000" cy="1165086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ăm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oan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13029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ỏi</a:t>
            </a:r>
            <a:endParaRPr lang="en-US" sz="4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130294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Nha_cua_toi_-_Nhac_khong_loi.mp3">
            <a:hlinkClick r:id="" action="ppaction://media"/>
            <a:extLst>
              <a:ext uri="{FF2B5EF4-FFF2-40B4-BE49-F238E27FC236}">
                <a16:creationId xmlns:a16="http://schemas.microsoft.com/office/drawing/2014/main" id="{2848328F-C22B-0707-5220-0A07E8ABD3F4}"/>
              </a:ext>
            </a:extLst>
          </p:cNvPr>
          <p:cNvPicPr>
            <a:picLocks noRot="1" noChangeAspect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943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V.A – Lớn Lên Cháu Lái Máy Cày (Beat &amp; Instrumental) .mp3">
            <a:hlinkClick r:id="" action="ppaction://media"/>
            <a:extLst>
              <a:ext uri="{FF2B5EF4-FFF2-40B4-BE49-F238E27FC236}">
                <a16:creationId xmlns:a16="http://schemas.microsoft.com/office/drawing/2014/main" id="{0C0B10F7-B22C-86E3-8EC4-129922067C98}"/>
              </a:ext>
            </a:extLst>
          </p:cNvPr>
          <p:cNvPicPr>
            <a:picLocks noRot="1" noChangeAspect="1"/>
          </p:cNvPicPr>
          <p:nvPr>
            <a:audi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21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>
                <p:cTn id="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nen">
            <a:extLst>
              <a:ext uri="{FF2B5EF4-FFF2-40B4-BE49-F238E27FC236}">
                <a16:creationId xmlns:a16="http://schemas.microsoft.com/office/drawing/2014/main" id="{9ED1F9FF-0DB0-F9DA-9872-E97E11328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03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2" descr="C:\Users\Admin\Downloads\gđjchoi.jpg">
            <a:extLst>
              <a:ext uri="{FF2B5EF4-FFF2-40B4-BE49-F238E27FC236}">
                <a16:creationId xmlns:a16="http://schemas.microsoft.com/office/drawing/2014/main" id="{FD6893E9-34BC-27C3-55FA-1703215D8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nen">
            <a:extLst>
              <a:ext uri="{FF2B5EF4-FFF2-40B4-BE49-F238E27FC236}">
                <a16:creationId xmlns:a16="http://schemas.microsoft.com/office/drawing/2014/main" id="{A9E2575E-D29E-410A-25D5-90EAF6AFCF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03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2" descr="C:\Users\Admin\Downloads\gdxemtivi.jpg">
            <a:extLst>
              <a:ext uri="{FF2B5EF4-FFF2-40B4-BE49-F238E27FC236}">
                <a16:creationId xmlns:a16="http://schemas.microsoft.com/office/drawing/2014/main" id="{CB44EB62-E139-601D-AD65-D568FB852A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nen">
            <a:extLst>
              <a:ext uri="{FF2B5EF4-FFF2-40B4-BE49-F238E27FC236}">
                <a16:creationId xmlns:a16="http://schemas.microsoft.com/office/drawing/2014/main" id="{D6463BBB-43A6-ACD3-0C6A-9A3F9A837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03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2" descr="C:\Users\Admin\Downloads\gdngu.jpg">
            <a:extLst>
              <a:ext uri="{FF2B5EF4-FFF2-40B4-BE49-F238E27FC236}">
                <a16:creationId xmlns:a16="http://schemas.microsoft.com/office/drawing/2014/main" id="{A95BCDCE-4142-9626-B26E-790B509B9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2">
            <a:extLst>
              <a:ext uri="{FF2B5EF4-FFF2-40B4-BE49-F238E27FC236}">
                <a16:creationId xmlns:a16="http://schemas.microsoft.com/office/drawing/2014/main" id="{946A6181-92E7-3615-CFAF-3D1C63850B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685800"/>
            <a:ext cx="60960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ội dung chính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FA3A195C-68A8-C29F-FA7E-0F537BD6339D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-3505200" y="4611688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endParaRPr lang="vi-VN" altLang="en-US" sz="3200"/>
          </a:p>
        </p:txBody>
      </p:sp>
      <p:pic>
        <p:nvPicPr>
          <p:cNvPr id="12292" name="Picture 6" descr="0830js5b15daddi012pz8">
            <a:extLst>
              <a:ext uri="{FF2B5EF4-FFF2-40B4-BE49-F238E27FC236}">
                <a16:creationId xmlns:a16="http://schemas.microsoft.com/office/drawing/2014/main" id="{63DBB475-D09A-8BAB-6AED-73447EBBAA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107156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6" descr="0830js5b15daddi012pz8">
            <a:extLst>
              <a:ext uri="{FF2B5EF4-FFF2-40B4-BE49-F238E27FC236}">
                <a16:creationId xmlns:a16="http://schemas.microsoft.com/office/drawing/2014/main" id="{A3E354AD-0C71-242F-24ED-0ECE993A97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886200"/>
            <a:ext cx="107156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D0F6FBC-5400-E917-EB3C-32B3C37D43F4}"/>
              </a:ext>
            </a:extLst>
          </p:cNvPr>
          <p:cNvSpPr/>
          <p:nvPr/>
        </p:nvSpPr>
        <p:spPr>
          <a:xfrm>
            <a:off x="984250" y="2716212"/>
            <a:ext cx="8153400" cy="923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307BD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307BD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3310569-2507-8554-EE16-D6903D95472C}"/>
              </a:ext>
            </a:extLst>
          </p:cNvPr>
          <p:cNvSpPr/>
          <p:nvPr/>
        </p:nvSpPr>
        <p:spPr>
          <a:xfrm>
            <a:off x="1752600" y="4114800"/>
            <a:ext cx="5555086" cy="923330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9C8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9C8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9C8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9C8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E9C805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ơ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E9C805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12296" name="Picture 27" descr="SO00483_">
            <a:extLst>
              <a:ext uri="{FF2B5EF4-FFF2-40B4-BE49-F238E27FC236}">
                <a16:creationId xmlns:a16="http://schemas.microsoft.com/office/drawing/2014/main" id="{DDA94365-E40A-13DD-C21E-347170A84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516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27" descr="SO00483_">
            <a:extLst>
              <a:ext uri="{FF2B5EF4-FFF2-40B4-BE49-F238E27FC236}">
                <a16:creationId xmlns:a16="http://schemas.microsoft.com/office/drawing/2014/main" id="{EAC70949-7F9B-3E84-0000-2243438715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0"/>
            <a:ext cx="665162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21" descr="FLOWERS5">
            <a:extLst>
              <a:ext uri="{FF2B5EF4-FFF2-40B4-BE49-F238E27FC236}">
                <a16:creationId xmlns:a16="http://schemas.microsoft.com/office/drawing/2014/main" id="{6C2D8F6A-990D-C2D5-FDD3-9CF2DB220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019800"/>
            <a:ext cx="1447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21" descr="FLOWERS5">
            <a:extLst>
              <a:ext uri="{FF2B5EF4-FFF2-40B4-BE49-F238E27FC236}">
                <a16:creationId xmlns:a16="http://schemas.microsoft.com/office/drawing/2014/main" id="{76D5C0A6-060A-21CE-E993-F85336FA39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019800"/>
            <a:ext cx="1447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>
            <a:extLst>
              <a:ext uri="{FF2B5EF4-FFF2-40B4-BE49-F238E27FC236}">
                <a16:creationId xmlns:a16="http://schemas.microsoft.com/office/drawing/2014/main" id="{05383F5A-5322-5AC4-333D-FAA9A8A0E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/>
          </a:p>
        </p:txBody>
      </p:sp>
      <p:pic>
        <p:nvPicPr>
          <p:cNvPr id="1028" name="Picture 3" descr="Anh dep 10">
            <a:extLst>
              <a:ext uri="{FF2B5EF4-FFF2-40B4-BE49-F238E27FC236}">
                <a16:creationId xmlns:a16="http://schemas.microsoft.com/office/drawing/2014/main" id="{C5C35363-C33A-A848-9105-29E2911CE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WordArt 4">
            <a:extLst>
              <a:ext uri="{FF2B5EF4-FFF2-40B4-BE49-F238E27FC236}">
                <a16:creationId xmlns:a16="http://schemas.microsoft.com/office/drawing/2014/main" id="{6ACF0D79-CA96-84EB-B801-1EC85E6ECC4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 YÊU NHÀ E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1F17CD07-66DB-CFBC-E1BB-961A04A77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 descr="BD10253_">
            <a:extLst>
              <a:ext uri="{FF2B5EF4-FFF2-40B4-BE49-F238E27FC236}">
                <a16:creationId xmlns:a16="http://schemas.microsoft.com/office/drawing/2014/main" id="{43B70FA4-FED7-EB69-ABCB-6AE60C569B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57563"/>
            <a:ext cx="1428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BD15018_">
            <a:extLst>
              <a:ext uri="{FF2B5EF4-FFF2-40B4-BE49-F238E27FC236}">
                <a16:creationId xmlns:a16="http://schemas.microsoft.com/office/drawing/2014/main" id="{856EE686-E848-A2F5-A466-DD09F39ECB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57563"/>
            <a:ext cx="1428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BD15018_">
            <a:extLst>
              <a:ext uri="{FF2B5EF4-FFF2-40B4-BE49-F238E27FC236}">
                <a16:creationId xmlns:a16="http://schemas.microsoft.com/office/drawing/2014/main" id="{8A7902AB-EF77-4367-CEC9-C2AEA37AA5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57563"/>
            <a:ext cx="1428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279B9BD3-DCBF-5BC8-4D53-5B07055374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vi-VN" altLang="en-US"/>
          </a:p>
        </p:txBody>
      </p:sp>
      <p:sp>
        <p:nvSpPr>
          <p:cNvPr id="2052" name="Rectangle 5">
            <a:extLst>
              <a:ext uri="{FF2B5EF4-FFF2-40B4-BE49-F238E27FC236}">
                <a16:creationId xmlns:a16="http://schemas.microsoft.com/office/drawing/2014/main" id="{8B08DF6D-F435-6CAE-16D9-D691DB7ABB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en-US"/>
          </a:p>
        </p:txBody>
      </p:sp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6362B4FD-C95C-499C-0DDD-6269C52B0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124200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2" imgW="2515320" imgH="685800" progId="Package">
                  <p:embed/>
                </p:oleObj>
              </mc:Choice>
              <mc:Fallback>
                <p:oleObj name="Packager Shell Object" showAsIcon="1" r:id="rId2" imgW="2515320" imgH="685800" progId="Packag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24200"/>
                        <a:ext cx="251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9</TotalTime>
  <Words>319</Words>
  <Application>Microsoft Office PowerPoint</Application>
  <PresentationFormat>On-screen Show (4:3)</PresentationFormat>
  <Paragraphs>57</Paragraphs>
  <Slides>32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Times New Roman</vt:lpstr>
      <vt:lpstr>.VnTime</vt:lpstr>
      <vt:lpstr>.VnTimeH</vt:lpstr>
      <vt:lpstr>.VnPark</vt:lpstr>
      <vt:lpstr>.VnArial</vt:lpstr>
      <vt:lpstr>Default Design</vt:lpstr>
      <vt:lpstr>MathType 6.0 Equation</vt:lpstr>
      <vt:lpstr>Pack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ử tài bé</vt:lpstr>
      <vt:lpstr>Hộp quà kỳ diệu</vt:lpstr>
      <vt:lpstr>PowerPoint Presentation</vt:lpstr>
      <vt:lpstr>Hộp quà kỳ diệu</vt:lpstr>
      <vt:lpstr>PowerPoint Presentation</vt:lpstr>
      <vt:lpstr>Hộp quà kỳ diệu</vt:lpstr>
      <vt:lpstr>PowerPoint Presentation</vt:lpstr>
      <vt:lpstr>Hộp quà kỳ diệu</vt:lpstr>
      <vt:lpstr>PowerPoint Presentation</vt:lpstr>
      <vt:lpstr>Bé trổ tài</vt:lpstr>
      <vt:lpstr>PowerPoint Presentation</vt:lpstr>
      <vt:lpstr>PowerPoint Presentation</vt:lpstr>
      <vt:lpstr>Ghép hình ngôi nhà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ị Thu Hương Đào</cp:lastModifiedBy>
  <cp:revision>76</cp:revision>
  <dcterms:created xsi:type="dcterms:W3CDTF">2009-08-06T07:33:41Z</dcterms:created>
  <dcterms:modified xsi:type="dcterms:W3CDTF">2024-11-11T16:20:46Z</dcterms:modified>
</cp:coreProperties>
</file>